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page" w:horzAnchor="margin" w:tblpY="788"/>
        <w:tblW w:w="11085" w:type="dxa"/>
        <w:tblLook w:val="01E0" w:firstRow="1" w:lastRow="1" w:firstColumn="1" w:lastColumn="1" w:noHBand="0" w:noVBand="0"/>
      </w:tblPr>
      <w:tblGrid>
        <w:gridCol w:w="5206"/>
        <w:gridCol w:w="5879"/>
      </w:tblGrid>
      <w:tr w:rsidR="00317B34" w:rsidRPr="00317B34" w14:paraId="1DD78E1D" w14:textId="77777777" w:rsidTr="00B51461">
        <w:trPr>
          <w:trHeight w:val="1608"/>
        </w:trPr>
        <w:tc>
          <w:tcPr>
            <w:tcW w:w="5206" w:type="dxa"/>
            <w:hideMark/>
          </w:tcPr>
          <w:p w14:paraId="03DF8743" w14:textId="5DD87A6C" w:rsidR="00317B34" w:rsidRPr="00317B34" w:rsidRDefault="005D0C35" w:rsidP="00B51461">
            <w:pPr>
              <w:pStyle w:val="PlainTex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17B34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683B60E5" wp14:editId="4B2D888E">
                      <wp:simplePos x="0" y="0"/>
                      <wp:positionH relativeFrom="column">
                        <wp:posOffset>974474</wp:posOffset>
                      </wp:positionH>
                      <wp:positionV relativeFrom="paragraph">
                        <wp:posOffset>192745</wp:posOffset>
                      </wp:positionV>
                      <wp:extent cx="1402080" cy="285750"/>
                      <wp:effectExtent l="0" t="0" r="26670" b="19050"/>
                      <wp:wrapNone/>
                      <wp:docPr id="3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02080" cy="2857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12139B8" w14:textId="33CAB868" w:rsidR="004512BC" w:rsidRPr="009D2085" w:rsidRDefault="004512BC" w:rsidP="00317B34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lang w:val="en-US"/>
                                    </w:rPr>
                                  </w:pPr>
                                  <w:r w:rsidRPr="00BF1003">
                                    <w:rPr>
                                      <w:rFonts w:ascii="Times New Roman" w:hAnsi="Times New Roman"/>
                                      <w:b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rFonts w:ascii="Times New Roman" w:hAnsi="Times New Roman"/>
                                      <w:b/>
                                      <w:lang w:val="en-US"/>
                                    </w:rPr>
                                    <w:t>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83B60E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margin-left:76.75pt;margin-top:15.2pt;width:110.4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">
                      <v:textbox>
                        <w:txbxContent>
                          <w:p w14:paraId="512139B8" w14:textId="33CAB868" w:rsidR="004512BC" w:rsidRPr="009D2085" w:rsidRDefault="004512BC" w:rsidP="00317B34">
                            <w:pPr>
                              <w:jc w:val="center"/>
                              <w:rPr>
                                <w:rFonts w:ascii="Times New Roman" w:hAnsi="Times New Roman"/>
                                <w:lang w:val="en-US"/>
                              </w:rPr>
                            </w:pPr>
                            <w:r w:rsidRPr="00BF1003">
                              <w:rPr>
                                <w:rFonts w:ascii="Times New Roman" w:hAnsi="Times New Roman"/>
                                <w:b/>
                              </w:rPr>
                              <w:t xml:space="preserve">ĐỀ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lang w:val="en-US"/>
                              </w:rPr>
                              <w:t>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154C73E" w14:textId="3EE121BF" w:rsidR="00317B34" w:rsidRPr="00317B34" w:rsidRDefault="00317B34" w:rsidP="00B51461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6D0D645" w14:textId="71FF81C7" w:rsidR="00317B34" w:rsidRPr="00317B34" w:rsidRDefault="00317B34" w:rsidP="00B51461">
            <w:pPr>
              <w:widowControl w:val="0"/>
              <w:autoSpaceDE w:val="0"/>
              <w:autoSpaceDN w:val="0"/>
              <w:adjustRightInd w:val="0"/>
              <w:spacing w:before="4" w:line="240" w:lineRule="auto"/>
              <w:ind w:left="771" w:hanging="771"/>
              <w:jc w:val="center"/>
              <w:rPr>
                <w:rFonts w:ascii="Times New Roman" w:hAnsi="Times New Roman" w:cs="Times New Roman"/>
                <w:i/>
                <w:position w:val="-1"/>
                <w:sz w:val="28"/>
                <w:szCs w:val="28"/>
              </w:rPr>
            </w:pPr>
            <w:r w:rsidRPr="00317B34">
              <w:rPr>
                <w:rFonts w:ascii="Times New Roman" w:hAnsi="Times New Roman" w:cs="Times New Roman"/>
                <w:i/>
                <w:position w:val="-1"/>
                <w:sz w:val="28"/>
                <w:szCs w:val="28"/>
              </w:rPr>
              <w:t>(</w:t>
            </w:r>
            <w:r w:rsidRPr="00317B34">
              <w:rPr>
                <w:rFonts w:ascii="Times New Roman" w:hAnsi="Times New Roman" w:cs="Times New Roman"/>
                <w:i/>
                <w:spacing w:val="-1"/>
                <w:position w:val="-1"/>
                <w:sz w:val="28"/>
                <w:szCs w:val="28"/>
              </w:rPr>
              <w:t>Đ</w:t>
            </w:r>
            <w:r w:rsidRPr="00317B34">
              <w:rPr>
                <w:rFonts w:ascii="Times New Roman" w:hAnsi="Times New Roman" w:cs="Times New Roman"/>
                <w:i/>
                <w:position w:val="-1"/>
                <w:sz w:val="28"/>
                <w:szCs w:val="28"/>
              </w:rPr>
              <w:t>ề thi gồm 0</w:t>
            </w:r>
            <w:r w:rsidR="00A660C6">
              <w:rPr>
                <w:rFonts w:ascii="Times New Roman" w:hAnsi="Times New Roman" w:cs="Times New Roman"/>
                <w:i/>
                <w:position w:val="-1"/>
                <w:sz w:val="28"/>
                <w:szCs w:val="28"/>
                <w:lang w:val="en-US"/>
              </w:rPr>
              <w:t>2</w:t>
            </w:r>
            <w:r w:rsidRPr="00317B34">
              <w:rPr>
                <w:rFonts w:ascii="Times New Roman" w:hAnsi="Times New Roman" w:cs="Times New Roman"/>
                <w:i/>
                <w:position w:val="-1"/>
                <w:sz w:val="28"/>
                <w:szCs w:val="28"/>
              </w:rPr>
              <w:t xml:space="preserve"> trang)</w:t>
            </w:r>
          </w:p>
          <w:p w14:paraId="14B8DB6D" w14:textId="77777777" w:rsidR="00317B34" w:rsidRPr="00317B34" w:rsidRDefault="00317B34" w:rsidP="00B51461">
            <w:pPr>
              <w:spacing w:after="40" w:line="240" w:lineRule="auto"/>
              <w:ind w:right="992" w:firstLine="142"/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5879" w:type="dxa"/>
          </w:tcPr>
          <w:p w14:paraId="12C6AD95" w14:textId="19553007" w:rsidR="00317B34" w:rsidRPr="00317B34" w:rsidRDefault="00317B34" w:rsidP="00B5146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17B34">
              <w:rPr>
                <w:rFonts w:ascii="Times New Roman" w:hAnsi="Times New Roman" w:cs="Times New Roman"/>
                <w:b/>
                <w:sz w:val="28"/>
                <w:szCs w:val="28"/>
              </w:rPr>
              <w:t>ĐỀ KIỂM TRA HỌC KỲ II</w:t>
            </w:r>
          </w:p>
          <w:p w14:paraId="6AFDDD75" w14:textId="736F0F3A" w:rsidR="00317B34" w:rsidRPr="00317B34" w:rsidRDefault="00317B34" w:rsidP="00B5146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17B34">
              <w:rPr>
                <w:rFonts w:ascii="Times New Roman" w:hAnsi="Times New Roman" w:cs="Times New Roman"/>
                <w:b/>
                <w:sz w:val="28"/>
                <w:szCs w:val="28"/>
              </w:rPr>
              <w:t>Năm học 2023 – 2024</w:t>
            </w:r>
          </w:p>
          <w:p w14:paraId="3C8E67E3" w14:textId="70B1F6DC" w:rsidR="00317B34" w:rsidRPr="0053559D" w:rsidRDefault="00317B34" w:rsidP="00B5146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3559D">
              <w:rPr>
                <w:rFonts w:ascii="Times New Roman" w:hAnsi="Times New Roman" w:cs="Times New Roman"/>
                <w:b/>
                <w:sz w:val="28"/>
                <w:szCs w:val="28"/>
              </w:rPr>
              <w:t>Môn toán 6</w:t>
            </w:r>
          </w:p>
          <w:p w14:paraId="76584A5C" w14:textId="0BD584D2" w:rsidR="00317B34" w:rsidRPr="0053559D" w:rsidRDefault="00317B34" w:rsidP="00B5146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3559D">
              <w:rPr>
                <w:rFonts w:ascii="Times New Roman" w:hAnsi="Times New Roman" w:cs="Times New Roman"/>
                <w:b/>
                <w:sz w:val="28"/>
                <w:szCs w:val="28"/>
              </w:rPr>
              <w:t>Ngày kiểm tra: 10/5/2024</w:t>
            </w:r>
          </w:p>
          <w:p w14:paraId="4913F62A" w14:textId="3AD99F5C" w:rsidR="00317B34" w:rsidRPr="0053559D" w:rsidRDefault="00317B34" w:rsidP="00B51461">
            <w:pPr>
              <w:pStyle w:val="PlainText"/>
              <w:jc w:val="center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  <w:r w:rsidRPr="0053559D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  <w:t>Thời gian làm bài: 90 phút</w:t>
            </w:r>
          </w:p>
        </w:tc>
      </w:tr>
    </w:tbl>
    <w:p w14:paraId="0786BDE4" w14:textId="01067848" w:rsidR="005A49DA" w:rsidRPr="00317B34" w:rsidRDefault="00F228BD" w:rsidP="00A64CC6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317B34">
        <w:rPr>
          <w:rFonts w:ascii="Times New Roman" w:hAnsi="Times New Roman" w:cs="Times New Roman"/>
          <w:b/>
          <w:sz w:val="28"/>
          <w:szCs w:val="28"/>
          <w:lang w:val="en-US"/>
        </w:rPr>
        <w:t xml:space="preserve">I. </w:t>
      </w:r>
      <w:r w:rsidR="005A49DA" w:rsidRPr="00317B34">
        <w:rPr>
          <w:rFonts w:ascii="Times New Roman" w:hAnsi="Times New Roman" w:cs="Times New Roman"/>
          <w:b/>
          <w:sz w:val="28"/>
          <w:szCs w:val="28"/>
          <w:lang w:val="en-US"/>
        </w:rPr>
        <w:t>PHẦN TRẮC NGHIỆM( 2 điểm).</w:t>
      </w:r>
    </w:p>
    <w:p w14:paraId="58E13511" w14:textId="77777777" w:rsidR="00184496" w:rsidRPr="00B85D94" w:rsidRDefault="00184496" w:rsidP="00A64CC6">
      <w:pPr>
        <w:spacing w:after="0" w:line="240" w:lineRule="auto"/>
        <w:ind w:left="360"/>
        <w:jc w:val="both"/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</w:pPr>
      <w:r w:rsidRPr="00B85D94">
        <w:rPr>
          <w:rFonts w:ascii="Times New Roman" w:hAnsi="Times New Roman" w:cs="Times New Roman"/>
          <w:b/>
          <w:bCs/>
          <w:i/>
          <w:iCs/>
          <w:sz w:val="28"/>
          <w:szCs w:val="28"/>
          <w:lang w:val="en-US"/>
        </w:rPr>
        <w:t>Em hãy trả lời câu hỏi bằng cách ghi lại chữ cái đứng trước câu trả lời đúng</w:t>
      </w:r>
      <w:r w:rsidRPr="00B85D94"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  <w:t>.</w:t>
      </w:r>
    </w:p>
    <w:p w14:paraId="52BDA8D0" w14:textId="78B15DF7" w:rsidR="00184496" w:rsidRPr="00E46940" w:rsidRDefault="00184496" w:rsidP="00A64CC6">
      <w:pPr>
        <w:tabs>
          <w:tab w:val="left" w:pos="992"/>
        </w:tabs>
        <w:spacing w:line="240" w:lineRule="auto"/>
        <w:ind w:left="18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85D94"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Pr="00B85D94">
        <w:rPr>
          <w:rFonts w:ascii="Times New Roman" w:hAnsi="Times New Roman" w:cs="Times New Roman"/>
          <w:b/>
          <w:bCs/>
          <w:sz w:val="28"/>
          <w:szCs w:val="28"/>
          <w:lang w:val="en-US"/>
        </w:rPr>
        <w:t>1</w:t>
      </w:r>
      <w:r w:rsidRPr="00B85D94">
        <w:rPr>
          <w:rFonts w:ascii="Times New Roman" w:hAnsi="Times New Roman" w:cs="Times New Roman"/>
          <w:sz w:val="28"/>
          <w:szCs w:val="28"/>
        </w:rPr>
        <w:t>. Biểu đồ dưới đây ước tính dân số Việt Nam (triệu người) qua các thập niên</w:t>
      </w:r>
      <w:r w:rsidR="00E4694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51021305" w14:textId="5288ACF9" w:rsidR="00184496" w:rsidRPr="00B85D94" w:rsidRDefault="00184496" w:rsidP="00A64CC6">
      <w:pPr>
        <w:tabs>
          <w:tab w:val="left" w:pos="992"/>
        </w:tabs>
        <w:spacing w:line="240" w:lineRule="auto"/>
        <w:ind w:left="18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B85D94">
        <w:rPr>
          <w:rFonts w:ascii="Times New Roman" w:hAnsi="Times New Roman" w:cs="Times New Roman"/>
          <w:sz w:val="28"/>
          <w:szCs w:val="28"/>
        </w:rPr>
        <w:t xml:space="preserve">Quan sát biểu đồ trên và cho biết trong các câu sau, câu nào </w:t>
      </w:r>
      <w:r w:rsidRPr="00B85D94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Sai </w:t>
      </w:r>
      <w:r w:rsidRPr="00B85D94">
        <w:rPr>
          <w:rFonts w:ascii="Times New Roman" w:hAnsi="Times New Roman" w:cs="Times New Roman"/>
          <w:i/>
          <w:sz w:val="28"/>
          <w:szCs w:val="28"/>
          <w:lang w:val="en-US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91"/>
        <w:gridCol w:w="6289"/>
      </w:tblGrid>
      <w:tr w:rsidR="00184496" w:rsidRPr="00B85D94" w14:paraId="5155B916" w14:textId="77777777" w:rsidTr="00E42984">
        <w:tc>
          <w:tcPr>
            <w:tcW w:w="3791" w:type="dxa"/>
          </w:tcPr>
          <w:p w14:paraId="57A09064" w14:textId="77777777" w:rsidR="00184496" w:rsidRPr="00B85D94" w:rsidRDefault="00184496" w:rsidP="00A64CC6">
            <w:pPr>
              <w:ind w:left="620" w:hanging="36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bookmarkStart w:id="0" w:name="BMN_CHOICE_A3"/>
            <w:r w:rsidRPr="00B85D9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A. </w:t>
            </w:r>
            <w:r w:rsidRPr="00B85D9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ăm 1979</w:t>
            </w: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 xml:space="preserve"> là </w:t>
            </w:r>
            <w:r w:rsidRPr="00B85D9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ăm</w:t>
            </w: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85D9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ân số Việt Nam ít nhất.</w:t>
            </w:r>
          </w:p>
          <w:p w14:paraId="45D0238B" w14:textId="77777777" w:rsidR="00184496" w:rsidRPr="00B85D94" w:rsidRDefault="00184496" w:rsidP="00A64CC6">
            <w:pPr>
              <w:ind w:left="620" w:hanging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1" w:name="BMN_CHOICE_B3"/>
            <w:bookmarkEnd w:id="0"/>
            <w:r w:rsidRPr="00B85D9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B. </w:t>
            </w:r>
            <w:r w:rsidRPr="00B85D9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ân số Việt Nam</w:t>
            </w: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85D9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iảm</w:t>
            </w: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 xml:space="preserve"> dần</w:t>
            </w:r>
            <w:r w:rsidRPr="00B85D9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heo các năm</w:t>
            </w: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5CF075D1" w14:textId="77777777" w:rsidR="00184496" w:rsidRPr="00B85D94" w:rsidRDefault="00184496" w:rsidP="00A64CC6">
            <w:pPr>
              <w:ind w:left="620" w:hanging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2" w:name="BMN_CHOICE_C3"/>
            <w:bookmarkEnd w:id="1"/>
            <w:r w:rsidRPr="00B85D9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. </w:t>
            </w:r>
            <w:r w:rsidRPr="00B85D9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ân số Việt Nam</w:t>
            </w: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85D9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ăng</w:t>
            </w: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 xml:space="preserve"> dần</w:t>
            </w:r>
            <w:r w:rsidRPr="00B85D9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heo các năm</w:t>
            </w: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0FE4C977" w14:textId="11505990" w:rsidR="00184496" w:rsidRPr="00B85D94" w:rsidRDefault="00184496" w:rsidP="00A64CC6">
            <w:pPr>
              <w:ind w:left="620" w:hanging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3" w:name="BMN_CHOICE_D3"/>
            <w:bookmarkEnd w:id="2"/>
            <w:r w:rsidRPr="00B85D9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D. </w:t>
            </w:r>
            <w:r w:rsidRPr="00B85D9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ăm 2019</w:t>
            </w: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 xml:space="preserve"> là </w:t>
            </w:r>
            <w:r w:rsidRPr="00B85D9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ăm</w:t>
            </w: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85D9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ân số Việt Nam </w:t>
            </w: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nhiều nhất</w:t>
            </w:r>
          </w:p>
          <w:bookmarkEnd w:id="3"/>
          <w:p w14:paraId="57119B58" w14:textId="77777777" w:rsidR="00184496" w:rsidRPr="00B85D94" w:rsidRDefault="00184496" w:rsidP="00A64CC6">
            <w:pPr>
              <w:tabs>
                <w:tab w:val="left" w:pos="992"/>
              </w:tabs>
              <w:ind w:left="18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289" w:type="dxa"/>
          </w:tcPr>
          <w:p w14:paraId="598152E3" w14:textId="77777777" w:rsidR="00184496" w:rsidRPr="00B85D94" w:rsidRDefault="00184496" w:rsidP="00A64CC6">
            <w:pPr>
              <w:tabs>
                <w:tab w:val="left" w:pos="992"/>
              </w:tabs>
              <w:ind w:left="18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85D94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781D6BDA" wp14:editId="1BBF7F3D">
                  <wp:extent cx="3742660" cy="2422333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69232" cy="24395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0AA6D0A" w14:textId="425BC2B7" w:rsidR="00184496" w:rsidRPr="00B85D94" w:rsidRDefault="00184496" w:rsidP="00A64CC6">
      <w:pPr>
        <w:tabs>
          <w:tab w:val="left" w:pos="2552"/>
          <w:tab w:val="left" w:pos="4253"/>
          <w:tab w:val="left" w:pos="5954"/>
        </w:tabs>
        <w:spacing w:after="0" w:line="240" w:lineRule="auto"/>
        <w:ind w:left="180"/>
        <w:rPr>
          <w:rFonts w:ascii="Times New Roman" w:hAnsi="Times New Roman" w:cs="Times New Roman"/>
          <w:sz w:val="28"/>
          <w:szCs w:val="28"/>
        </w:rPr>
      </w:pPr>
      <w:r w:rsidRPr="00B85D94"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Pr="00B85D94">
        <w:rPr>
          <w:rFonts w:ascii="Times New Roman" w:hAnsi="Times New Roman" w:cs="Times New Roman"/>
          <w:b/>
          <w:bCs/>
          <w:sz w:val="28"/>
          <w:szCs w:val="28"/>
          <w:lang w:val="en-US"/>
        </w:rPr>
        <w:t>2</w:t>
      </w:r>
      <w:r w:rsidRPr="00B85D94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85D94">
        <w:rPr>
          <w:rFonts w:ascii="Times New Roman" w:hAnsi="Times New Roman" w:cs="Times New Roman"/>
          <w:sz w:val="28"/>
          <w:szCs w:val="28"/>
        </w:rPr>
        <w:t xml:space="preserve">Sau khi rút gọn phân số </w:t>
      </w:r>
      <w:r w:rsidRPr="00B85D94">
        <w:rPr>
          <w:rFonts w:ascii="Times New Roman" w:hAnsi="Times New Roman" w:cs="Times New Roman"/>
          <w:position w:val="-24"/>
          <w:sz w:val="28"/>
          <w:szCs w:val="28"/>
        </w:rPr>
        <w:object w:dxaOrig="340" w:dyaOrig="620" w14:anchorId="5FBF72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31pt" o:ole="">
            <v:imagedata r:id="rId7" o:title=""/>
          </v:shape>
          <o:OLEObject Type="Embed" ProgID="Equation.DSMT4" ShapeID="_x0000_i1025" DrawAspect="Content" ObjectID="_1786455458" r:id="rId8"/>
        </w:object>
      </w:r>
      <w:r w:rsidR="00E4694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85D94">
        <w:rPr>
          <w:rFonts w:ascii="Times New Roman" w:hAnsi="Times New Roman" w:cs="Times New Roman"/>
          <w:sz w:val="28"/>
          <w:szCs w:val="28"/>
        </w:rPr>
        <w:t>ta được phân số:</w:t>
      </w:r>
    </w:p>
    <w:p w14:paraId="0525EFA1" w14:textId="34B5FB71" w:rsidR="00184496" w:rsidRPr="00B85D94" w:rsidRDefault="00184496" w:rsidP="00A64CC6">
      <w:pPr>
        <w:tabs>
          <w:tab w:val="left" w:pos="540"/>
          <w:tab w:val="left" w:pos="2790"/>
          <w:tab w:val="left" w:pos="5040"/>
          <w:tab w:val="left" w:pos="7920"/>
        </w:tabs>
        <w:spacing w:after="0" w:line="240" w:lineRule="auto"/>
        <w:ind w:left="180" w:firstLine="180"/>
        <w:rPr>
          <w:rFonts w:ascii="Times New Roman" w:hAnsi="Times New Roman" w:cs="Times New Roman"/>
          <w:sz w:val="28"/>
          <w:szCs w:val="28"/>
        </w:rPr>
      </w:pPr>
      <w:r w:rsidRPr="00B85D94">
        <w:rPr>
          <w:rFonts w:ascii="Times New Roman" w:hAnsi="Times New Roman" w:cs="Times New Roman"/>
          <w:sz w:val="28"/>
          <w:szCs w:val="28"/>
        </w:rPr>
        <w:t xml:space="preserve">A. </w:t>
      </w:r>
      <w:r w:rsidRPr="00B85D94">
        <w:rPr>
          <w:rFonts w:ascii="Times New Roman" w:hAnsi="Times New Roman" w:cs="Times New Roman"/>
          <w:position w:val="-24"/>
          <w:sz w:val="28"/>
          <w:szCs w:val="28"/>
        </w:rPr>
        <w:object w:dxaOrig="340" w:dyaOrig="620" w14:anchorId="4E87B02B">
          <v:shape id="_x0000_i1026" type="#_x0000_t75" style="width:17pt;height:31pt" o:ole="">
            <v:imagedata r:id="rId9" o:title=""/>
          </v:shape>
          <o:OLEObject Type="Embed" ProgID="Equation.DSMT4" ShapeID="_x0000_i1026" DrawAspect="Content" ObjectID="_1786455459" r:id="rId10"/>
        </w:object>
      </w:r>
      <w:r w:rsidRPr="00B85D94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B85D94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467E5217">
          <v:shape id="_x0000_i1027" type="#_x0000_t75" style="width:11pt;height:31pt" o:ole="">
            <v:imagedata r:id="rId11" o:title=""/>
          </v:shape>
          <o:OLEObject Type="Embed" ProgID="Equation.DSMT4" ShapeID="_x0000_i1027" DrawAspect="Content" ObjectID="_1786455460" r:id="rId12"/>
        </w:object>
      </w:r>
      <w:r w:rsidRPr="00B85D94">
        <w:rPr>
          <w:rFonts w:ascii="Times New Roman" w:hAnsi="Times New Roman" w:cs="Times New Roman"/>
          <w:sz w:val="28"/>
          <w:szCs w:val="28"/>
        </w:rPr>
        <w:tab/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B85D94">
        <w:rPr>
          <w:rFonts w:ascii="Times New Roman" w:hAnsi="Times New Roman" w:cs="Times New Roman"/>
          <w:sz w:val="28"/>
          <w:szCs w:val="28"/>
        </w:rPr>
        <w:t xml:space="preserve">C. </w:t>
      </w:r>
      <w:r w:rsidRPr="00B85D94">
        <w:rPr>
          <w:rFonts w:ascii="Times New Roman" w:hAnsi="Times New Roman" w:cs="Times New Roman"/>
          <w:position w:val="-24"/>
          <w:sz w:val="28"/>
          <w:szCs w:val="28"/>
        </w:rPr>
        <w:object w:dxaOrig="340" w:dyaOrig="620" w14:anchorId="7720087B">
          <v:shape id="_x0000_i1028" type="#_x0000_t75" style="width:17pt;height:31pt" o:ole="">
            <v:imagedata r:id="rId13" o:title=""/>
          </v:shape>
          <o:OLEObject Type="Embed" ProgID="Equation.DSMT4" ShapeID="_x0000_i1028" DrawAspect="Content" ObjectID="_1786455461" r:id="rId14"/>
        </w:object>
      </w:r>
      <w:r w:rsidR="004512BC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</w:t>
      </w:r>
      <w:r w:rsidRPr="00B85D94">
        <w:rPr>
          <w:rFonts w:ascii="Times New Roman" w:hAnsi="Times New Roman" w:cs="Times New Roman"/>
          <w:sz w:val="28"/>
          <w:szCs w:val="28"/>
        </w:rPr>
        <w:t xml:space="preserve">D. </w:t>
      </w:r>
      <w:r w:rsidRPr="00B85D94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22F24581">
          <v:shape id="_x0000_i1029" type="#_x0000_t75" style="width:11pt;height:31pt" o:ole="">
            <v:imagedata r:id="rId15" o:title=""/>
          </v:shape>
          <o:OLEObject Type="Embed" ProgID="Equation.DSMT4" ShapeID="_x0000_i1029" DrawAspect="Content" ObjectID="_1786455462" r:id="rId16"/>
        </w:object>
      </w:r>
    </w:p>
    <w:p w14:paraId="1B66A28C" w14:textId="77777777" w:rsidR="00184496" w:rsidRPr="00B85D94" w:rsidRDefault="00184496" w:rsidP="00A64CC6">
      <w:pPr>
        <w:tabs>
          <w:tab w:val="left" w:pos="2403"/>
          <w:tab w:val="left" w:pos="3975"/>
          <w:tab w:val="left" w:pos="5970"/>
        </w:tabs>
        <w:spacing w:afterLines="50" w:after="120" w:line="240" w:lineRule="auto"/>
        <w:ind w:left="18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B85D94">
        <w:rPr>
          <w:rFonts w:ascii="Times New Roman" w:hAnsi="Times New Roman" w:cs="Times New Roman"/>
          <w:b/>
          <w:bCs/>
          <w:sz w:val="28"/>
          <w:szCs w:val="28"/>
        </w:rPr>
        <w:t xml:space="preserve">Câu 3. </w:t>
      </w:r>
      <w:r w:rsidRPr="00B85D94">
        <w:rPr>
          <w:rFonts w:ascii="Times New Roman" w:hAnsi="Times New Roman" w:cs="Times New Roman"/>
          <w:sz w:val="28"/>
          <w:szCs w:val="28"/>
        </w:rPr>
        <w:t>Làm tròn số 847 đến hàng chục ta được kết quả là số nào?</w:t>
      </w:r>
    </w:p>
    <w:p w14:paraId="4B768B08" w14:textId="5482B065" w:rsidR="00184496" w:rsidRPr="00B85D94" w:rsidRDefault="00184496" w:rsidP="00A64CC6">
      <w:pPr>
        <w:tabs>
          <w:tab w:val="left" w:pos="2403"/>
          <w:tab w:val="left" w:pos="3975"/>
          <w:tab w:val="left" w:pos="4523"/>
          <w:tab w:val="left" w:pos="5970"/>
          <w:tab w:val="left" w:pos="6794"/>
        </w:tabs>
        <w:spacing w:afterLines="50" w:after="120" w:line="240" w:lineRule="auto"/>
        <w:ind w:left="18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B85D94">
        <w:rPr>
          <w:rFonts w:ascii="Times New Roman" w:hAnsi="Times New Roman" w:cs="Times New Roman"/>
          <w:sz w:val="28"/>
          <w:szCs w:val="28"/>
        </w:rPr>
        <w:t xml:space="preserve">   A. 840.                       B. 800.</w:t>
      </w:r>
      <w:r w:rsidRPr="00B85D94">
        <w:rPr>
          <w:rFonts w:ascii="Times New Roman" w:hAnsi="Times New Roman" w:cs="Times New Roman"/>
          <w:sz w:val="28"/>
          <w:szCs w:val="28"/>
        </w:rPr>
        <w:tab/>
      </w:r>
      <w:r w:rsidRPr="00B85D94">
        <w:rPr>
          <w:rFonts w:ascii="Times New Roman" w:hAnsi="Times New Roman" w:cs="Times New Roman"/>
          <w:sz w:val="28"/>
          <w:szCs w:val="28"/>
        </w:rPr>
        <w:tab/>
        <w:t xml:space="preserve">           C. 900.</w:t>
      </w:r>
      <w:r w:rsidRPr="00B85D94">
        <w:rPr>
          <w:rFonts w:ascii="Times New Roman" w:hAnsi="Times New Roman" w:cs="Times New Roman"/>
          <w:sz w:val="28"/>
          <w:szCs w:val="28"/>
        </w:rPr>
        <w:tab/>
      </w:r>
      <w:r w:rsidRPr="00B85D94">
        <w:rPr>
          <w:rFonts w:ascii="Times New Roman" w:hAnsi="Times New Roman" w:cs="Times New Roman"/>
          <w:sz w:val="28"/>
          <w:szCs w:val="28"/>
        </w:rPr>
        <w:tab/>
        <w:t xml:space="preserve">     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4512B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85D94">
        <w:rPr>
          <w:rFonts w:ascii="Times New Roman" w:hAnsi="Times New Roman" w:cs="Times New Roman"/>
          <w:sz w:val="28"/>
          <w:szCs w:val="28"/>
        </w:rPr>
        <w:t>D. 850.</w:t>
      </w:r>
      <w:r w:rsidRPr="00B85D94">
        <w:rPr>
          <w:rFonts w:ascii="Times New Roman" w:hAnsi="Times New Roman" w:cs="Times New Roman"/>
          <w:sz w:val="28"/>
          <w:szCs w:val="28"/>
        </w:rPr>
        <w:tab/>
      </w:r>
    </w:p>
    <w:p w14:paraId="1DC09843" w14:textId="77777777" w:rsidR="00184496" w:rsidRPr="00B85D94" w:rsidRDefault="00184496" w:rsidP="00A64CC6">
      <w:pPr>
        <w:spacing w:line="240" w:lineRule="auto"/>
        <w:ind w:left="180"/>
        <w:rPr>
          <w:rFonts w:ascii="Times New Roman" w:hAnsi="Times New Roman" w:cs="Times New Roman"/>
          <w:sz w:val="28"/>
          <w:szCs w:val="28"/>
        </w:rPr>
      </w:pPr>
      <w:r w:rsidRPr="00B85D94"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Pr="00B85D94">
        <w:rPr>
          <w:rFonts w:ascii="Times New Roman" w:hAnsi="Times New Roman" w:cs="Times New Roman"/>
          <w:b/>
          <w:bCs/>
          <w:sz w:val="28"/>
          <w:szCs w:val="28"/>
          <w:lang w:val="en-US"/>
        </w:rPr>
        <w:t>4</w:t>
      </w:r>
      <w:r w:rsidRPr="00B85D94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B85D94">
        <w:rPr>
          <w:rFonts w:ascii="Times New Roman" w:hAnsi="Times New Roman" w:cs="Times New Roman"/>
          <w:sz w:val="28"/>
          <w:szCs w:val="28"/>
        </w:rPr>
        <w:t xml:space="preserve">Phân số </w:t>
      </w:r>
      <w:r w:rsidRPr="00B85D94">
        <w:rPr>
          <w:rFonts w:ascii="Times New Roman" w:hAnsi="Times New Roman" w:cs="Times New Roman"/>
          <w:position w:val="-24"/>
          <w:sz w:val="28"/>
          <w:szCs w:val="28"/>
        </w:rPr>
        <w:object w:dxaOrig="480" w:dyaOrig="620" w14:anchorId="43613237">
          <v:shape id="_x0000_i1030" type="#_x0000_t75" style="width:25pt;height:31pt" o:ole="">
            <v:imagedata r:id="rId17" o:title=""/>
          </v:shape>
          <o:OLEObject Type="Embed" ProgID="Equation.DSMT4" ShapeID="_x0000_i1030" DrawAspect="Content" ObjectID="_1786455463" r:id="rId18"/>
        </w:object>
      </w:r>
      <w:r w:rsidRPr="00B85D94">
        <w:rPr>
          <w:rFonts w:ascii="Times New Roman" w:hAnsi="Times New Roman" w:cs="Times New Roman"/>
          <w:sz w:val="28"/>
          <w:szCs w:val="28"/>
        </w:rPr>
        <w:t xml:space="preserve"> được viết dưới dạng hỗn số là:</w:t>
      </w:r>
    </w:p>
    <w:p w14:paraId="009DFA77" w14:textId="07CBC4D5" w:rsidR="00184496" w:rsidRPr="00B85D94" w:rsidRDefault="00184496" w:rsidP="00A64CC6">
      <w:pPr>
        <w:tabs>
          <w:tab w:val="left" w:pos="2880"/>
          <w:tab w:val="left" w:pos="5310"/>
          <w:tab w:val="left" w:pos="7740"/>
        </w:tabs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B85D94">
        <w:rPr>
          <w:rFonts w:ascii="Times New Roman" w:hAnsi="Times New Roman" w:cs="Times New Roman"/>
          <w:sz w:val="28"/>
          <w:szCs w:val="28"/>
        </w:rPr>
        <w:t xml:space="preserve">A. </w:t>
      </w:r>
      <w:r w:rsidRPr="00B85D94">
        <w:rPr>
          <w:rFonts w:ascii="Times New Roman" w:hAnsi="Times New Roman" w:cs="Times New Roman"/>
          <w:position w:val="-24"/>
          <w:sz w:val="28"/>
          <w:szCs w:val="28"/>
        </w:rPr>
        <w:object w:dxaOrig="520" w:dyaOrig="620" w14:anchorId="02D04558">
          <v:shape id="_x0000_i1031" type="#_x0000_t75" style="width:26pt;height:31pt" o:ole="">
            <v:imagedata r:id="rId19" o:title=""/>
          </v:shape>
          <o:OLEObject Type="Embed" ProgID="Equation.DSMT4" ShapeID="_x0000_i1031" DrawAspect="Content" ObjectID="_1786455464" r:id="rId20"/>
        </w:object>
      </w:r>
      <w:r w:rsidRPr="00B85D94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B85D94">
        <w:rPr>
          <w:rFonts w:ascii="Times New Roman" w:hAnsi="Times New Roman" w:cs="Times New Roman"/>
          <w:position w:val="-24"/>
          <w:sz w:val="28"/>
          <w:szCs w:val="28"/>
        </w:rPr>
        <w:object w:dxaOrig="499" w:dyaOrig="620" w14:anchorId="0B0100E3">
          <v:shape id="_x0000_i1032" type="#_x0000_t75" style="width:25pt;height:31pt" o:ole="">
            <v:imagedata r:id="rId21" o:title=""/>
          </v:shape>
          <o:OLEObject Type="Embed" ProgID="Equation.DSMT4" ShapeID="_x0000_i1032" DrawAspect="Content" ObjectID="_1786455465" r:id="rId22"/>
        </w:object>
      </w:r>
      <w:r w:rsidRPr="00B85D94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B85D94">
        <w:rPr>
          <w:rFonts w:ascii="Times New Roman" w:hAnsi="Times New Roman" w:cs="Times New Roman"/>
          <w:position w:val="-24"/>
          <w:sz w:val="28"/>
          <w:szCs w:val="28"/>
        </w:rPr>
        <w:object w:dxaOrig="460" w:dyaOrig="620" w14:anchorId="408BB59F">
          <v:shape id="_x0000_i1033" type="#_x0000_t75" style="width:24pt;height:31pt" o:ole="">
            <v:imagedata r:id="rId23" o:title=""/>
          </v:shape>
          <o:OLEObject Type="Embed" ProgID="Equation.DSMT4" ShapeID="_x0000_i1033" DrawAspect="Content" ObjectID="_1786455466" r:id="rId24"/>
        </w:object>
      </w:r>
      <w:r w:rsidRPr="00B85D94">
        <w:rPr>
          <w:rFonts w:ascii="Times New Roman" w:hAnsi="Times New Roman" w:cs="Times New Roman"/>
          <w:sz w:val="28"/>
          <w:szCs w:val="28"/>
        </w:rPr>
        <w:tab/>
      </w:r>
      <w:r w:rsidR="004512B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85D94">
        <w:rPr>
          <w:rFonts w:ascii="Times New Roman" w:hAnsi="Times New Roman" w:cs="Times New Roman"/>
          <w:sz w:val="28"/>
          <w:szCs w:val="28"/>
        </w:rPr>
        <w:t xml:space="preserve">D. </w:t>
      </w:r>
      <w:r w:rsidRPr="00B85D94">
        <w:rPr>
          <w:rFonts w:ascii="Times New Roman" w:hAnsi="Times New Roman" w:cs="Times New Roman"/>
          <w:position w:val="-24"/>
          <w:sz w:val="28"/>
          <w:szCs w:val="28"/>
        </w:rPr>
        <w:object w:dxaOrig="380" w:dyaOrig="620" w14:anchorId="4AC3653A">
          <v:shape id="_x0000_i1034" type="#_x0000_t75" style="width:19pt;height:31pt" o:ole="">
            <v:imagedata r:id="rId25" o:title=""/>
          </v:shape>
          <o:OLEObject Type="Embed" ProgID="Equation.DSMT4" ShapeID="_x0000_i1034" DrawAspect="Content" ObjectID="_1786455467" r:id="rId26"/>
        </w:object>
      </w:r>
    </w:p>
    <w:p w14:paraId="479E5C94" w14:textId="77777777" w:rsidR="00184496" w:rsidRPr="00B85D94" w:rsidRDefault="00184496" w:rsidP="00A64CC6">
      <w:pPr>
        <w:spacing w:line="240" w:lineRule="auto"/>
        <w:ind w:left="180"/>
        <w:rPr>
          <w:rFonts w:ascii="Times New Roman" w:hAnsi="Times New Roman" w:cs="Times New Roman"/>
          <w:sz w:val="28"/>
          <w:szCs w:val="28"/>
        </w:rPr>
      </w:pPr>
      <w:r w:rsidRPr="00B85D94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Pr="00B85D94">
        <w:rPr>
          <w:rFonts w:ascii="Times New Roman" w:hAnsi="Times New Roman" w:cs="Times New Roman"/>
          <w:b/>
          <w:sz w:val="28"/>
          <w:szCs w:val="28"/>
          <w:lang w:val="en-US"/>
        </w:rPr>
        <w:t>5</w:t>
      </w:r>
      <w:r w:rsidRPr="00B85D94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B85D94">
        <w:rPr>
          <w:rFonts w:ascii="Times New Roman" w:hAnsi="Times New Roman" w:cs="Times New Roman"/>
          <w:sz w:val="28"/>
          <w:szCs w:val="28"/>
        </w:rPr>
        <w:t xml:space="preserve"> Phân số nào sau đây bằng phân số </w:t>
      </w:r>
      <w:r w:rsidRPr="00B85D94">
        <w:rPr>
          <w:rFonts w:ascii="Times New Roman" w:hAnsi="Times New Roman" w:cs="Times New Roman"/>
          <w:position w:val="-24"/>
          <w:sz w:val="28"/>
          <w:szCs w:val="28"/>
        </w:rPr>
        <w:object w:dxaOrig="540" w:dyaOrig="620" w14:anchorId="450F2FC5">
          <v:shape id="_x0000_i1035" type="#_x0000_t75" style="width:27pt;height:31pt" o:ole="">
            <v:imagedata r:id="rId27" o:title=""/>
          </v:shape>
          <o:OLEObject Type="Embed" ProgID="Equation.DSMT4" ShapeID="_x0000_i1035" DrawAspect="Content" ObjectID="_1786455468" r:id="rId28"/>
        </w:object>
      </w:r>
    </w:p>
    <w:p w14:paraId="21528032" w14:textId="3C8590F2" w:rsidR="00184496" w:rsidRPr="00B85D94" w:rsidRDefault="00184496" w:rsidP="00A64CC6">
      <w:pPr>
        <w:spacing w:after="0" w:line="240" w:lineRule="auto"/>
        <w:ind w:left="90" w:firstLine="270"/>
        <w:rPr>
          <w:rFonts w:ascii="Times New Roman" w:hAnsi="Times New Roman" w:cs="Times New Roman"/>
          <w:sz w:val="28"/>
          <w:szCs w:val="28"/>
        </w:rPr>
      </w:pPr>
      <w:r w:rsidRPr="00B85D94">
        <w:rPr>
          <w:rFonts w:ascii="Times New Roman" w:hAnsi="Times New Roman" w:cs="Times New Roman"/>
          <w:sz w:val="28"/>
          <w:szCs w:val="28"/>
        </w:rPr>
        <w:t xml:space="preserve">A. </w:t>
      </w:r>
      <w:r w:rsidRPr="00B85D94">
        <w:rPr>
          <w:rFonts w:ascii="Times New Roman" w:hAnsi="Times New Roman" w:cs="Times New Roman"/>
          <w:position w:val="-24"/>
          <w:sz w:val="28"/>
          <w:szCs w:val="28"/>
        </w:rPr>
        <w:object w:dxaOrig="520" w:dyaOrig="620" w14:anchorId="72A88044">
          <v:shape id="_x0000_i1036" type="#_x0000_t75" style="width:27pt;height:31pt" o:ole="">
            <v:imagedata r:id="rId29" o:title=""/>
          </v:shape>
          <o:OLEObject Type="Embed" ProgID="Equation.DSMT4" ShapeID="_x0000_i1036" DrawAspect="Content" ObjectID="_1786455469" r:id="rId30"/>
        </w:object>
      </w:r>
      <w:r w:rsidRPr="00B85D94">
        <w:rPr>
          <w:rFonts w:ascii="Times New Roman" w:hAnsi="Times New Roman" w:cs="Times New Roman"/>
          <w:sz w:val="28"/>
          <w:szCs w:val="28"/>
        </w:rPr>
        <w:tab/>
      </w:r>
      <w:r w:rsidRPr="00B85D94">
        <w:rPr>
          <w:rFonts w:ascii="Times New Roman" w:hAnsi="Times New Roman" w:cs="Times New Roman"/>
          <w:sz w:val="28"/>
          <w:szCs w:val="28"/>
        </w:rPr>
        <w:tab/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 xml:space="preserve">         </w:t>
      </w:r>
      <w:r w:rsidR="004512B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85D94">
        <w:rPr>
          <w:rFonts w:ascii="Times New Roman" w:hAnsi="Times New Roman" w:cs="Times New Roman"/>
          <w:sz w:val="28"/>
          <w:szCs w:val="28"/>
        </w:rPr>
        <w:t xml:space="preserve">B. </w:t>
      </w:r>
      <w:r w:rsidRPr="00B85D94">
        <w:rPr>
          <w:rFonts w:ascii="Times New Roman" w:hAnsi="Times New Roman" w:cs="Times New Roman"/>
          <w:position w:val="-24"/>
          <w:sz w:val="28"/>
          <w:szCs w:val="28"/>
        </w:rPr>
        <w:object w:dxaOrig="520" w:dyaOrig="620" w14:anchorId="454D9987">
          <v:shape id="_x0000_i1037" type="#_x0000_t75" style="width:27pt;height:31pt" o:ole="">
            <v:imagedata r:id="rId31" o:title=""/>
          </v:shape>
          <o:OLEObject Type="Embed" ProgID="Equation.DSMT4" ShapeID="_x0000_i1037" DrawAspect="Content" ObjectID="_1786455470" r:id="rId32"/>
        </w:object>
      </w:r>
      <w:r w:rsidRPr="00B85D94">
        <w:rPr>
          <w:rFonts w:ascii="Times New Roman" w:hAnsi="Times New Roman" w:cs="Times New Roman"/>
          <w:sz w:val="28"/>
          <w:szCs w:val="28"/>
        </w:rPr>
        <w:tab/>
      </w:r>
      <w:r w:rsidR="004512BC">
        <w:rPr>
          <w:rFonts w:ascii="Times New Roman" w:hAnsi="Times New Roman" w:cs="Times New Roman"/>
          <w:sz w:val="28"/>
          <w:szCs w:val="28"/>
          <w:lang w:val="en-US"/>
        </w:rPr>
        <w:t xml:space="preserve">               </w:t>
      </w:r>
      <w:r w:rsidRPr="00B85D94">
        <w:rPr>
          <w:rFonts w:ascii="Times New Roman" w:hAnsi="Times New Roman" w:cs="Times New Roman"/>
          <w:sz w:val="28"/>
          <w:szCs w:val="28"/>
        </w:rPr>
        <w:t xml:space="preserve">C. </w:t>
      </w:r>
      <w:r w:rsidRPr="00B85D94">
        <w:rPr>
          <w:rFonts w:ascii="Times New Roman" w:hAnsi="Times New Roman" w:cs="Times New Roman"/>
          <w:position w:val="-24"/>
          <w:sz w:val="28"/>
          <w:szCs w:val="28"/>
        </w:rPr>
        <w:object w:dxaOrig="720" w:dyaOrig="620" w14:anchorId="4D07AE61">
          <v:shape id="_x0000_i1038" type="#_x0000_t75" style="width:36pt;height:31pt" o:ole="">
            <v:imagedata r:id="rId33" o:title=""/>
          </v:shape>
          <o:OLEObject Type="Embed" ProgID="Equation.DSMT4" ShapeID="_x0000_i1038" DrawAspect="Content" ObjectID="_1786455471" r:id="rId34"/>
        </w:object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 xml:space="preserve">                 </w:t>
      </w:r>
      <w:r w:rsidR="004512BC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="00E4694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85D94">
        <w:rPr>
          <w:rFonts w:ascii="Times New Roman" w:hAnsi="Times New Roman" w:cs="Times New Roman"/>
          <w:sz w:val="28"/>
          <w:szCs w:val="28"/>
        </w:rPr>
        <w:t>D. Đáp án khác.</w:t>
      </w:r>
    </w:p>
    <w:p w14:paraId="067D0A6C" w14:textId="2F31F9E6" w:rsidR="00184496" w:rsidRPr="00B85D94" w:rsidRDefault="00184496" w:rsidP="00A64CC6">
      <w:pPr>
        <w:spacing w:line="240" w:lineRule="auto"/>
        <w:ind w:left="180"/>
        <w:rPr>
          <w:rFonts w:ascii="Times New Roman" w:hAnsi="Times New Roman" w:cs="Times New Roman"/>
          <w:sz w:val="28"/>
          <w:szCs w:val="28"/>
          <w:lang w:val="en-US"/>
        </w:rPr>
      </w:pPr>
      <w:r w:rsidRPr="00B85D94"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Pr="00B85D94">
        <w:rPr>
          <w:rFonts w:ascii="Times New Roman" w:hAnsi="Times New Roman" w:cs="Times New Roman"/>
          <w:b/>
          <w:bCs/>
          <w:sz w:val="28"/>
          <w:szCs w:val="28"/>
          <w:lang w:val="en-US"/>
        </w:rPr>
        <w:t>6</w:t>
      </w:r>
      <w:r w:rsidRPr="00B85D94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 xml:space="preserve">  30% của một mảnh vải dài 9</w:t>
      </w:r>
      <w:r w:rsidR="004512BC">
        <w:rPr>
          <w:rFonts w:ascii="Times New Roman" w:hAnsi="Times New Roman" w:cs="Times New Roman"/>
          <w:sz w:val="28"/>
          <w:szCs w:val="28"/>
          <w:lang w:val="en-US"/>
        </w:rPr>
        <w:t>0c</w:t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>m. Khi đó, độ dài cả mảnh v</w:t>
      </w:r>
      <w:r w:rsidR="00534B8B">
        <w:rPr>
          <w:rFonts w:ascii="Times New Roman" w:hAnsi="Times New Roman" w:cs="Times New Roman"/>
          <w:sz w:val="28"/>
          <w:szCs w:val="28"/>
          <w:lang w:val="en-US"/>
        </w:rPr>
        <w:t>ả</w:t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>i là:</w:t>
      </w:r>
    </w:p>
    <w:p w14:paraId="0605811E" w14:textId="55412503" w:rsidR="00184496" w:rsidRPr="00B85D94" w:rsidRDefault="00184496" w:rsidP="00A64CC6">
      <w:pPr>
        <w:spacing w:after="0" w:line="240" w:lineRule="auto"/>
        <w:ind w:left="90" w:firstLine="270"/>
        <w:rPr>
          <w:rFonts w:ascii="Times New Roman" w:hAnsi="Times New Roman" w:cs="Times New Roman"/>
          <w:sz w:val="28"/>
          <w:szCs w:val="28"/>
        </w:rPr>
      </w:pPr>
      <w:r w:rsidRPr="00B85D94">
        <w:rPr>
          <w:rFonts w:ascii="Times New Roman" w:hAnsi="Times New Roman" w:cs="Times New Roman"/>
          <w:sz w:val="28"/>
          <w:szCs w:val="28"/>
        </w:rPr>
        <w:t xml:space="preserve">A. </w:t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>27</w:t>
      </w:r>
      <w:r w:rsidR="004512BC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B85D94">
        <w:rPr>
          <w:rFonts w:ascii="Times New Roman" w:hAnsi="Times New Roman" w:cs="Times New Roman"/>
          <w:sz w:val="28"/>
          <w:szCs w:val="28"/>
        </w:rPr>
        <w:tab/>
      </w:r>
      <w:r w:rsidRPr="00B85D94">
        <w:rPr>
          <w:rFonts w:ascii="Times New Roman" w:hAnsi="Times New Roman" w:cs="Times New Roman"/>
          <w:sz w:val="28"/>
          <w:szCs w:val="28"/>
        </w:rPr>
        <w:tab/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 xml:space="preserve">         </w:t>
      </w:r>
      <w:r w:rsidR="004512B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85D94">
        <w:rPr>
          <w:rFonts w:ascii="Times New Roman" w:hAnsi="Times New Roman" w:cs="Times New Roman"/>
          <w:sz w:val="28"/>
          <w:szCs w:val="28"/>
        </w:rPr>
        <w:t xml:space="preserve">B. </w:t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>300</w:t>
      </w:r>
      <w:r w:rsidR="004512BC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B85D94">
        <w:rPr>
          <w:rFonts w:ascii="Times New Roman" w:hAnsi="Times New Roman" w:cs="Times New Roman"/>
          <w:sz w:val="28"/>
          <w:szCs w:val="28"/>
        </w:rPr>
        <w:tab/>
      </w:r>
      <w:r w:rsidR="004512BC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r w:rsidRPr="00B85D94">
        <w:rPr>
          <w:rFonts w:ascii="Times New Roman" w:hAnsi="Times New Roman" w:cs="Times New Roman"/>
          <w:sz w:val="28"/>
          <w:szCs w:val="28"/>
        </w:rPr>
        <w:t xml:space="preserve">C. </w:t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>30</w:t>
      </w:r>
      <w:r w:rsidR="004512BC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 xml:space="preserve">m       </w:t>
      </w:r>
      <w:r w:rsidR="004512BC">
        <w:rPr>
          <w:rFonts w:ascii="Times New Roman" w:hAnsi="Times New Roman" w:cs="Times New Roman"/>
          <w:sz w:val="28"/>
          <w:szCs w:val="28"/>
          <w:lang w:val="en-US"/>
        </w:rPr>
        <w:t xml:space="preserve">       </w:t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 xml:space="preserve">       </w:t>
      </w:r>
      <w:r w:rsidR="00E4694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85D94">
        <w:rPr>
          <w:rFonts w:ascii="Times New Roman" w:hAnsi="Times New Roman" w:cs="Times New Roman"/>
          <w:sz w:val="28"/>
          <w:szCs w:val="28"/>
        </w:rPr>
        <w:t>D. Đáp án khác.</w:t>
      </w:r>
    </w:p>
    <w:p w14:paraId="1C371200" w14:textId="77777777" w:rsidR="00184496" w:rsidRPr="00B85D94" w:rsidRDefault="00184496" w:rsidP="00A64CC6">
      <w:pPr>
        <w:tabs>
          <w:tab w:val="left" w:pos="6570"/>
        </w:tabs>
        <w:spacing w:after="0" w:line="240" w:lineRule="auto"/>
        <w:ind w:firstLine="180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B85D94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Pr="00B85D94">
        <w:rPr>
          <w:rFonts w:ascii="Times New Roman" w:hAnsi="Times New Roman" w:cs="Times New Roman"/>
          <w:b/>
          <w:sz w:val="28"/>
          <w:szCs w:val="28"/>
          <w:lang w:val="en-US"/>
        </w:rPr>
        <w:t>7</w:t>
      </w:r>
      <w:r w:rsidRPr="00B85D94">
        <w:rPr>
          <w:rFonts w:ascii="Times New Roman" w:hAnsi="Times New Roman" w:cs="Times New Roman"/>
          <w:b/>
          <w:sz w:val="28"/>
          <w:szCs w:val="28"/>
        </w:rPr>
        <w:t>.</w:t>
      </w:r>
      <w:r w:rsidRPr="00B85D94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Pr="00B85D9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Cho </w:t>
      </w:r>
      <w:r w:rsidRPr="00B85D94">
        <w:rPr>
          <w:rFonts w:ascii="Times New Roman" w:hAnsi="Times New Roman" w:cs="Times New Roman"/>
          <w:sz w:val="28"/>
          <w:szCs w:val="28"/>
        </w:rPr>
        <w:object w:dxaOrig="1240" w:dyaOrig="380" w14:anchorId="3AB98D04">
          <v:shape id="_x0000_i1039" type="#_x0000_t75" style="width:63pt;height:19pt" o:ole="">
            <v:imagedata r:id="rId35" o:title=""/>
          </v:shape>
          <o:OLEObject Type="Embed" ProgID="Equation.DSMT4" ShapeID="_x0000_i1039" DrawAspect="Content" ObjectID="_1786455472" r:id="rId36"/>
        </w:object>
      </w:r>
      <w:r w:rsidRPr="00B85D9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85D9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và </w:t>
      </w:r>
      <w:r w:rsidRPr="00B85D94">
        <w:rPr>
          <w:rFonts w:ascii="Times New Roman" w:hAnsi="Times New Roman" w:cs="Times New Roman"/>
          <w:sz w:val="28"/>
          <w:szCs w:val="28"/>
        </w:rPr>
        <w:object w:dxaOrig="600" w:dyaOrig="380" w14:anchorId="7B639AC1">
          <v:shape id="_x0000_i1040" type="#_x0000_t75" style="width:31pt;height:19pt" o:ole="">
            <v:imagedata r:id="rId37" o:title=""/>
          </v:shape>
          <o:OLEObject Type="Embed" ProgID="Equation.DSMT4" ShapeID="_x0000_i1040" DrawAspect="Content" ObjectID="_1786455473" r:id="rId38"/>
        </w:object>
      </w:r>
      <w:r w:rsidRPr="00B85D9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85D9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= </w:t>
      </w:r>
      <w:r w:rsidRPr="00B85D94">
        <w:rPr>
          <w:rFonts w:ascii="Times New Roman" w:hAnsi="Times New Roman" w:cs="Times New Roman"/>
          <w:sz w:val="28"/>
          <w:szCs w:val="28"/>
        </w:rPr>
        <w:object w:dxaOrig="639" w:dyaOrig="380" w14:anchorId="3734E92E">
          <v:shape id="_x0000_i1041" type="#_x0000_t75" style="width:32pt;height:19pt" o:ole="">
            <v:imagedata r:id="rId39" o:title=""/>
          </v:shape>
          <o:OLEObject Type="Embed" ProgID="Equation.DSMT4" ShapeID="_x0000_i1041" DrawAspect="Content" ObjectID="_1786455474" r:id="rId40"/>
        </w:object>
      </w:r>
      <w:r w:rsidRPr="00B85D94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. Khi đó số đo góc </w:t>
      </w:r>
      <w:r w:rsidRPr="00B85D94">
        <w:rPr>
          <w:rFonts w:ascii="Times New Roman" w:hAnsi="Times New Roman" w:cs="Times New Roman"/>
          <w:sz w:val="28"/>
          <w:szCs w:val="28"/>
        </w:rPr>
        <w:object w:dxaOrig="600" w:dyaOrig="380" w14:anchorId="03E26859">
          <v:shape id="_x0000_i1042" type="#_x0000_t75" style="width:30pt;height:19pt" o:ole="">
            <v:imagedata r:id="rId41" o:title=""/>
          </v:shape>
          <o:OLEObject Type="Embed" ProgID="Equation.DSMT4" ShapeID="_x0000_i1042" DrawAspect="Content" ObjectID="_1786455475" r:id="rId42"/>
        </w:object>
      </w:r>
      <w:r w:rsidRPr="00B85D9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B85D94">
        <w:rPr>
          <w:rFonts w:ascii="Times New Roman" w:hAnsi="Times New Roman" w:cs="Times New Roman"/>
          <w:bCs/>
          <w:sz w:val="28"/>
          <w:szCs w:val="28"/>
          <w:lang w:val="nl-NL"/>
        </w:rPr>
        <w:t>bằng.</w:t>
      </w:r>
      <w:r w:rsidRPr="00B85D94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</w:t>
      </w:r>
      <w:r w:rsidRPr="00B85D94">
        <w:rPr>
          <w:rFonts w:ascii="Times New Roman" w:hAnsi="Times New Roman" w:cs="Times New Roman"/>
          <w:b/>
          <w:bCs/>
          <w:iCs/>
          <w:sz w:val="28"/>
          <w:szCs w:val="28"/>
          <w:lang w:val="nl-NL"/>
        </w:rPr>
        <w:t xml:space="preserve"> </w:t>
      </w:r>
    </w:p>
    <w:tbl>
      <w:tblPr>
        <w:tblW w:w="10209" w:type="dxa"/>
        <w:tblInd w:w="110" w:type="dxa"/>
        <w:tblLayout w:type="fixed"/>
        <w:tblLook w:val="0000" w:firstRow="0" w:lastRow="0" w:firstColumn="0" w:lastColumn="0" w:noHBand="0" w:noVBand="0"/>
      </w:tblPr>
      <w:tblGrid>
        <w:gridCol w:w="2518"/>
        <w:gridCol w:w="2640"/>
        <w:gridCol w:w="2640"/>
        <w:gridCol w:w="2411"/>
      </w:tblGrid>
      <w:tr w:rsidR="00184496" w:rsidRPr="00B85D94" w14:paraId="24DAD69B" w14:textId="77777777" w:rsidTr="00E42984">
        <w:trPr>
          <w:trHeight w:val="310"/>
        </w:trPr>
        <w:tc>
          <w:tcPr>
            <w:tcW w:w="2518" w:type="dxa"/>
            <w:vAlign w:val="center"/>
          </w:tcPr>
          <w:p w14:paraId="07BA4306" w14:textId="77777777" w:rsidR="00184496" w:rsidRPr="00B85D94" w:rsidRDefault="00184496" w:rsidP="00A64CC6">
            <w:pPr>
              <w:tabs>
                <w:tab w:val="left" w:pos="6570"/>
              </w:tabs>
              <w:spacing w:after="0" w:line="240" w:lineRule="auto"/>
              <w:ind w:left="180" w:hanging="37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A. </w:t>
            </w:r>
            <w:r w:rsidRPr="00B85D9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00" w:dyaOrig="340" w14:anchorId="1FC9E19F">
                <v:shape id="_x0000_i1043" type="#_x0000_t75" style="width:20pt;height:17pt" o:ole="">
                  <v:imagedata r:id="rId43" o:title=""/>
                </v:shape>
                <o:OLEObject Type="Embed" ProgID="Equation.DSMT4" ShapeID="_x0000_i1043" DrawAspect="Content" ObjectID="_1786455476" r:id="rId44"/>
              </w:object>
            </w:r>
            <w:r w:rsidRPr="00B85D94">
              <w:rPr>
                <w:rFonts w:ascii="Times New Roman" w:hAnsi="Times New Roman" w:cs="Times New Roman"/>
                <w:sz w:val="28"/>
                <w:szCs w:val="28"/>
                <w:lang w:val="sv-SE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                 </w:t>
            </w:r>
          </w:p>
        </w:tc>
        <w:tc>
          <w:tcPr>
            <w:tcW w:w="2640" w:type="dxa"/>
            <w:vAlign w:val="center"/>
          </w:tcPr>
          <w:p w14:paraId="0FA9F96D" w14:textId="02037E64" w:rsidR="00184496" w:rsidRPr="00B85D94" w:rsidRDefault="00184496" w:rsidP="00A64CC6">
            <w:pPr>
              <w:tabs>
                <w:tab w:val="left" w:pos="6570"/>
              </w:tabs>
              <w:spacing w:after="0" w:line="240" w:lineRule="auto"/>
              <w:ind w:left="18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B. </w:t>
            </w:r>
            <w:r w:rsidRPr="00B85D9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20" w:dyaOrig="340" w14:anchorId="1EE14896">
                <v:shape id="_x0000_i1044" type="#_x0000_t75" style="width:22pt;height:17pt" o:ole="">
                  <v:imagedata r:id="rId45" o:title=""/>
                </v:shape>
                <o:OLEObject Type="Embed" ProgID="Equation.DSMT4" ShapeID="_x0000_i1044" DrawAspect="Content" ObjectID="_1786455477" r:id="rId46"/>
              </w:object>
            </w:r>
          </w:p>
        </w:tc>
        <w:tc>
          <w:tcPr>
            <w:tcW w:w="2640" w:type="dxa"/>
            <w:vAlign w:val="center"/>
          </w:tcPr>
          <w:p w14:paraId="06D27F93" w14:textId="60850937" w:rsidR="00184496" w:rsidRPr="00B85D94" w:rsidRDefault="00E46940" w:rsidP="00E46940">
            <w:pPr>
              <w:tabs>
                <w:tab w:val="left" w:pos="657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184496" w:rsidRPr="00B85D9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C. </w:t>
            </w:r>
            <w:r w:rsidR="00184496" w:rsidRPr="00B85D9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20" w:dyaOrig="340" w14:anchorId="43AA6255">
                <v:shape id="_x0000_i1045" type="#_x0000_t75" style="width:22pt;height:17pt" o:ole="">
                  <v:imagedata r:id="rId47" o:title=""/>
                </v:shape>
                <o:OLEObject Type="Embed" ProgID="Equation.DSMT4" ShapeID="_x0000_i1045" DrawAspect="Content" ObjectID="_1786455478" r:id="rId48"/>
              </w:object>
            </w:r>
          </w:p>
        </w:tc>
        <w:tc>
          <w:tcPr>
            <w:tcW w:w="2411" w:type="dxa"/>
            <w:vAlign w:val="center"/>
          </w:tcPr>
          <w:p w14:paraId="5474EDFD" w14:textId="3F35B670" w:rsidR="00184496" w:rsidRPr="00B85D94" w:rsidRDefault="00184496" w:rsidP="00E46940">
            <w:pPr>
              <w:tabs>
                <w:tab w:val="left" w:pos="657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D.</w:t>
            </w:r>
            <w:r w:rsidRPr="00B85D94">
              <w:rPr>
                <w:rFonts w:ascii="Times New Roman" w:hAnsi="Times New Roman" w:cs="Times New Roman"/>
                <w:sz w:val="28"/>
                <w:szCs w:val="28"/>
                <w:lang w:val="sv-SE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</w:t>
            </w:r>
            <w:r w:rsidRPr="00B85D9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00" w:dyaOrig="340" w14:anchorId="7A8B276C">
                <v:shape id="_x0000_i1046" type="#_x0000_t75" style="width:20pt;height:17pt" o:ole="">
                  <v:imagedata r:id="rId49" o:title=""/>
                </v:shape>
                <o:OLEObject Type="Embed" ProgID="Equation.DSMT4" ShapeID="_x0000_i1046" DrawAspect="Content" ObjectID="_1786455479" r:id="rId50"/>
              </w:object>
            </w:r>
            <w:r w:rsidRPr="00B85D9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t xml:space="preserve"> </w:t>
            </w:r>
          </w:p>
        </w:tc>
      </w:tr>
    </w:tbl>
    <w:p w14:paraId="7A67CE06" w14:textId="676F5A8D" w:rsidR="00184496" w:rsidRPr="00B85D94" w:rsidRDefault="00A660C6" w:rsidP="00D712A0">
      <w:pPr>
        <w:tabs>
          <w:tab w:val="left" w:pos="3975"/>
          <w:tab w:val="left" w:pos="5970"/>
        </w:tabs>
        <w:spacing w:afterLines="50" w:after="120" w:line="240" w:lineRule="auto"/>
        <w:mirrorIndents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  </w:t>
      </w:r>
      <w:r w:rsidR="00184496" w:rsidRPr="00B85D94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184496" w:rsidRPr="00B85D94">
        <w:rPr>
          <w:rFonts w:ascii="Times New Roman" w:hAnsi="Times New Roman" w:cs="Times New Roman"/>
          <w:b/>
          <w:sz w:val="28"/>
          <w:szCs w:val="28"/>
          <w:lang w:val="en-US"/>
        </w:rPr>
        <w:t>8</w:t>
      </w:r>
      <w:r w:rsidR="00184496" w:rsidRPr="00B85D94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184496" w:rsidRPr="00B85D9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184496" w:rsidRPr="00B85D94">
        <w:rPr>
          <w:rFonts w:ascii="Times New Roman" w:hAnsi="Times New Roman" w:cs="Times New Roman"/>
          <w:sz w:val="28"/>
          <w:szCs w:val="28"/>
        </w:rPr>
        <w:t>Lúc 10 giờ thì kim phút và kim giờ của đồng hồ tạo thành góc gì ?</w:t>
      </w:r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5035"/>
      </w:tblGrid>
      <w:tr w:rsidR="00184496" w:rsidRPr="00B85D94" w14:paraId="7731B6EC" w14:textId="77777777" w:rsidTr="00E42984">
        <w:tc>
          <w:tcPr>
            <w:tcW w:w="4680" w:type="dxa"/>
          </w:tcPr>
          <w:p w14:paraId="7B57B496" w14:textId="77777777" w:rsidR="00184496" w:rsidRPr="00B85D94" w:rsidRDefault="00184496" w:rsidP="00A64CC6">
            <w:pPr>
              <w:tabs>
                <w:tab w:val="left" w:pos="3975"/>
                <w:tab w:val="left" w:pos="5970"/>
              </w:tabs>
              <w:spacing w:afterLines="50" w:after="120"/>
              <w:ind w:left="180"/>
              <w:mirrorIndents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B85D9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lastRenderedPageBreak/>
              <w:t>A</w:t>
            </w:r>
            <w:r w:rsidRPr="00B85D94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en-US"/>
              </w:rPr>
              <w:t>.</w:t>
            </w:r>
            <w:r w:rsidRPr="00B85D9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B85D94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en-US"/>
              </w:rPr>
              <w:t>G</w:t>
            </w:r>
            <w:r w:rsidRPr="00B85D9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óc bẹt                 </w:t>
            </w:r>
          </w:p>
          <w:p w14:paraId="6EB7DACC" w14:textId="77777777" w:rsidR="00184496" w:rsidRPr="00B85D94" w:rsidRDefault="00184496" w:rsidP="00A64CC6">
            <w:pPr>
              <w:tabs>
                <w:tab w:val="left" w:pos="3975"/>
                <w:tab w:val="left" w:pos="5970"/>
              </w:tabs>
              <w:spacing w:afterLines="50" w:after="120"/>
              <w:ind w:left="180"/>
              <w:mirrorIndents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B85D9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B. </w:t>
            </w:r>
            <w:r w:rsidRPr="00B85D94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en-US"/>
              </w:rPr>
              <w:t>G</w:t>
            </w:r>
            <w:r w:rsidRPr="00B85D9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óc tù</w:t>
            </w:r>
          </w:p>
          <w:p w14:paraId="1E51AB23" w14:textId="77777777" w:rsidR="00184496" w:rsidRPr="00B85D94" w:rsidRDefault="00184496" w:rsidP="00A64CC6">
            <w:pPr>
              <w:tabs>
                <w:tab w:val="left" w:pos="3975"/>
                <w:tab w:val="left" w:pos="5970"/>
              </w:tabs>
              <w:spacing w:afterLines="50" w:after="120"/>
              <w:ind w:left="180"/>
              <w:mirrorIndents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B85D9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C. </w:t>
            </w:r>
            <w:r w:rsidRPr="00B85D94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en-US"/>
              </w:rPr>
              <w:t>G</w:t>
            </w:r>
            <w:r w:rsidRPr="00B85D9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óc vuông                       </w:t>
            </w:r>
          </w:p>
          <w:p w14:paraId="3E1F2E43" w14:textId="77777777" w:rsidR="00184496" w:rsidRPr="00B85D94" w:rsidRDefault="00184496" w:rsidP="00A64CC6">
            <w:pPr>
              <w:tabs>
                <w:tab w:val="left" w:pos="3975"/>
                <w:tab w:val="left" w:pos="5970"/>
              </w:tabs>
              <w:spacing w:afterLines="50" w:after="120"/>
              <w:ind w:left="180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D. </w:t>
            </w:r>
            <w:r w:rsidRPr="00B85D94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en-US"/>
              </w:rPr>
              <w:t>G</w:t>
            </w:r>
            <w:r w:rsidRPr="00B85D94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óc nhọn       </w:t>
            </w:r>
          </w:p>
        </w:tc>
        <w:tc>
          <w:tcPr>
            <w:tcW w:w="5035" w:type="dxa"/>
          </w:tcPr>
          <w:p w14:paraId="4D3EA44B" w14:textId="77777777" w:rsidR="00184496" w:rsidRPr="00B85D94" w:rsidRDefault="00184496" w:rsidP="00A64CC6">
            <w:pPr>
              <w:tabs>
                <w:tab w:val="left" w:pos="3975"/>
                <w:tab w:val="left" w:pos="5970"/>
              </w:tabs>
              <w:spacing w:afterLines="50" w:after="120"/>
              <w:ind w:left="180"/>
              <w:mirrorIndents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1C810714" wp14:editId="1CF93B6C">
                  <wp:extent cx="1541721" cy="1431598"/>
                  <wp:effectExtent l="0" t="0" r="1905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7538" cy="1446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943683B" w14:textId="77777777" w:rsidR="00184496" w:rsidRPr="00B85D94" w:rsidRDefault="00184496" w:rsidP="00A64CC6">
      <w:pPr>
        <w:tabs>
          <w:tab w:val="left" w:pos="5284"/>
        </w:tabs>
        <w:spacing w:afterLines="50" w:after="120" w:line="240" w:lineRule="auto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B85D94">
        <w:rPr>
          <w:rFonts w:ascii="Times New Roman" w:hAnsi="Times New Roman" w:cs="Times New Roman"/>
          <w:b/>
          <w:sz w:val="28"/>
          <w:szCs w:val="28"/>
          <w:lang w:val="en-US"/>
        </w:rPr>
        <w:t>II. PHẦN TỰ LUẬN (8 điểm)</w:t>
      </w:r>
    </w:p>
    <w:p w14:paraId="3A0279DF" w14:textId="31959628" w:rsidR="00184496" w:rsidRPr="00B85D94" w:rsidRDefault="00184496" w:rsidP="00A64CC6">
      <w:pPr>
        <w:spacing w:after="0" w:line="240" w:lineRule="auto"/>
        <w:ind w:left="180"/>
        <w:jc w:val="both"/>
        <w:rPr>
          <w:rFonts w:ascii="Times New Roman" w:hAnsi="Times New Roman" w:cs="Times New Roman"/>
          <w:sz w:val="28"/>
          <w:szCs w:val="28"/>
        </w:rPr>
      </w:pPr>
      <w:r w:rsidRPr="00B85D94">
        <w:rPr>
          <w:rFonts w:ascii="Times New Roman" w:hAnsi="Times New Roman" w:cs="Times New Roman"/>
          <w:b/>
          <w:sz w:val="28"/>
          <w:szCs w:val="28"/>
        </w:rPr>
        <w:t>Bài 1</w:t>
      </w:r>
      <w:r w:rsidRPr="00B85D94">
        <w:rPr>
          <w:rFonts w:ascii="Times New Roman" w:hAnsi="Times New Roman" w:cs="Times New Roman"/>
          <w:sz w:val="28"/>
          <w:szCs w:val="28"/>
        </w:rPr>
        <w:t xml:space="preserve"> (</w:t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>2,0</w:t>
      </w:r>
      <w:r w:rsidRPr="00B85D94">
        <w:rPr>
          <w:rFonts w:ascii="Times New Roman" w:hAnsi="Times New Roman" w:cs="Times New Roman"/>
          <w:sz w:val="28"/>
          <w:szCs w:val="28"/>
        </w:rPr>
        <w:t xml:space="preserve"> điểm). Thực hiện phép tính (Tính hợp lý nếu có thể)</w:t>
      </w:r>
      <w:r w:rsidR="00A660C6">
        <w:rPr>
          <w:rFonts w:ascii="Times New Roman" w:hAnsi="Times New Roman" w:cs="Times New Roman"/>
          <w:sz w:val="28"/>
          <w:szCs w:val="28"/>
          <w:lang w:val="en-US"/>
        </w:rPr>
        <w:t>:</w:t>
      </w:r>
      <w:r w:rsidRPr="00B85D94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B85D94">
        <w:rPr>
          <w:rFonts w:ascii="Times New Roman" w:hAnsi="Times New Roman" w:cs="Times New Roman"/>
          <w:b/>
          <w:sz w:val="28"/>
          <w:szCs w:val="28"/>
          <w:lang w:val="en-US"/>
        </w:rPr>
        <w:t xml:space="preserve">        </w:t>
      </w:r>
    </w:p>
    <w:tbl>
      <w:tblPr>
        <w:tblStyle w:val="TableGrid"/>
        <w:tblW w:w="0" w:type="auto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88"/>
        <w:gridCol w:w="5332"/>
      </w:tblGrid>
      <w:tr w:rsidR="00A660C6" w14:paraId="652A4B81" w14:textId="77777777" w:rsidTr="00A660C6">
        <w:tc>
          <w:tcPr>
            <w:tcW w:w="5395" w:type="dxa"/>
          </w:tcPr>
          <w:p w14:paraId="34D4A785" w14:textId="77777777" w:rsidR="00A660C6" w:rsidRDefault="00A660C6" w:rsidP="00A64CC6">
            <w:pPr>
              <w:jc w:val="both"/>
            </w:pPr>
            <w:r w:rsidRPr="00FC6B34">
              <w:rPr>
                <w:position w:val="-26"/>
              </w:rPr>
              <w:object w:dxaOrig="2640" w:dyaOrig="680" w14:anchorId="432FA0A3">
                <v:shape id="_x0000_i1047" type="#_x0000_t75" style="width:133pt;height:35pt" o:ole="">
                  <v:imagedata r:id="rId52" o:title=""/>
                </v:shape>
                <o:OLEObject Type="Embed" ProgID="Equation.DSMT4" ShapeID="_x0000_i1047" DrawAspect="Content" ObjectID="_1786455480" r:id="rId53"/>
              </w:object>
            </w:r>
          </w:p>
        </w:tc>
        <w:tc>
          <w:tcPr>
            <w:tcW w:w="5395" w:type="dxa"/>
          </w:tcPr>
          <w:p w14:paraId="5D2B6764" w14:textId="77777777" w:rsidR="00A660C6" w:rsidRDefault="00A660C6" w:rsidP="00A64CC6">
            <w:pPr>
              <w:spacing w:before="240"/>
              <w:jc w:val="both"/>
            </w:pPr>
            <w:r w:rsidRPr="00FC6B34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0" w:dyaOrig="360" w14:anchorId="1532529A">
                <v:shape id="_x0000_i1048" type="#_x0000_t75" style="width:125pt;height:21pt" o:ole="">
                  <v:imagedata r:id="rId54" o:title=""/>
                </v:shape>
                <o:OLEObject Type="Embed" ProgID="Equation.DSMT4" ShapeID="_x0000_i1048" DrawAspect="Content" ObjectID="_1786455481" r:id="rId55"/>
              </w:object>
            </w:r>
          </w:p>
        </w:tc>
      </w:tr>
      <w:tr w:rsidR="00A660C6" w14:paraId="547E556C" w14:textId="77777777" w:rsidTr="00A660C6">
        <w:tc>
          <w:tcPr>
            <w:tcW w:w="5395" w:type="dxa"/>
          </w:tcPr>
          <w:p w14:paraId="229F8E73" w14:textId="77777777" w:rsidR="00A660C6" w:rsidRDefault="00A660C6" w:rsidP="00A64CC6">
            <w:pPr>
              <w:jc w:val="both"/>
            </w:pPr>
            <w:r w:rsidRPr="00FC6B3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2500" w:dyaOrig="680" w14:anchorId="46979910">
                <v:shape id="_x0000_i1049" type="#_x0000_t75" style="width:128pt;height:35pt" o:ole="">
                  <v:imagedata r:id="rId56" o:title=""/>
                </v:shape>
                <o:OLEObject Type="Embed" ProgID="Equation.DSMT4" ShapeID="_x0000_i1049" DrawAspect="Content" ObjectID="_1786455482" r:id="rId57"/>
              </w:object>
            </w:r>
          </w:p>
        </w:tc>
        <w:tc>
          <w:tcPr>
            <w:tcW w:w="5395" w:type="dxa"/>
          </w:tcPr>
          <w:p w14:paraId="5E288B8C" w14:textId="5E228BAA" w:rsidR="00A660C6" w:rsidRDefault="005C4981" w:rsidP="00A64CC6">
            <w:pPr>
              <w:jc w:val="both"/>
            </w:pPr>
            <w:r w:rsidRPr="00FC6B34">
              <w:rPr>
                <w:rFonts w:ascii="Times New Roman" w:hAnsi="Times New Roman" w:cs="Times New Roman"/>
                <w:color w:val="000000"/>
                <w:position w:val="-28"/>
                <w:sz w:val="28"/>
                <w:szCs w:val="28"/>
              </w:rPr>
              <w:object w:dxaOrig="3180" w:dyaOrig="680" w14:anchorId="40D7E0B7">
                <v:shape id="_x0000_i1050" type="#_x0000_t75" style="width:185pt;height:40pt" o:ole="">
                  <v:imagedata r:id="rId58" o:title=""/>
                </v:shape>
                <o:OLEObject Type="Embed" ProgID="Equation.DSMT4" ShapeID="_x0000_i1050" DrawAspect="Content" ObjectID="_1786455483" r:id="rId59"/>
              </w:object>
            </w:r>
          </w:p>
        </w:tc>
      </w:tr>
    </w:tbl>
    <w:p w14:paraId="3E0CCB97" w14:textId="0B54A81C" w:rsidR="00184496" w:rsidRPr="00B85D94" w:rsidRDefault="00184496" w:rsidP="00A64CC6">
      <w:pPr>
        <w:spacing w:after="0" w:line="240" w:lineRule="auto"/>
        <w:ind w:left="18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85D94">
        <w:rPr>
          <w:rFonts w:ascii="Times New Roman" w:hAnsi="Times New Roman" w:cs="Times New Roman"/>
          <w:b/>
          <w:sz w:val="28"/>
          <w:szCs w:val="28"/>
        </w:rPr>
        <w:t>Bài 2</w:t>
      </w:r>
      <w:r w:rsidRPr="00B85D94">
        <w:rPr>
          <w:rFonts w:ascii="Times New Roman" w:hAnsi="Times New Roman" w:cs="Times New Roman"/>
          <w:sz w:val="28"/>
          <w:szCs w:val="28"/>
        </w:rPr>
        <w:t xml:space="preserve"> (</w:t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>1,5</w:t>
      </w:r>
      <w:r w:rsidRPr="00B85D94">
        <w:rPr>
          <w:rFonts w:ascii="Times New Roman" w:hAnsi="Times New Roman" w:cs="Times New Roman"/>
          <w:sz w:val="28"/>
          <w:szCs w:val="28"/>
        </w:rPr>
        <w:t xml:space="preserve"> điểm). Tìm x  biết:</w:t>
      </w:r>
    </w:p>
    <w:tbl>
      <w:tblPr>
        <w:tblStyle w:val="TableGrid"/>
        <w:tblW w:w="0" w:type="auto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6"/>
        <w:gridCol w:w="3529"/>
        <w:gridCol w:w="3555"/>
      </w:tblGrid>
      <w:tr w:rsidR="00A660C6" w14:paraId="45DEC7C5" w14:textId="77777777" w:rsidTr="00A660C6">
        <w:tc>
          <w:tcPr>
            <w:tcW w:w="3596" w:type="dxa"/>
          </w:tcPr>
          <w:p w14:paraId="22F7A963" w14:textId="77777777" w:rsidR="00A660C6" w:rsidRDefault="00A660C6" w:rsidP="00A64CC6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6B3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440" w:dyaOrig="680" w14:anchorId="642FDA03">
                <v:shape id="_x0000_i1051" type="#_x0000_t75" style="width:83pt;height:38pt" o:ole="">
                  <v:imagedata r:id="rId60" o:title=""/>
                </v:shape>
                <o:OLEObject Type="Embed" ProgID="Equation.DSMT4" ShapeID="_x0000_i1051" DrawAspect="Content" ObjectID="_1786455484" r:id="rId61"/>
              </w:object>
            </w:r>
          </w:p>
        </w:tc>
        <w:tc>
          <w:tcPr>
            <w:tcW w:w="3597" w:type="dxa"/>
          </w:tcPr>
          <w:p w14:paraId="122A0D2A" w14:textId="77777777" w:rsidR="00A660C6" w:rsidRDefault="00A660C6" w:rsidP="00A64CC6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460" w:dyaOrig="700" w14:anchorId="1ACB8766">
                <v:shape id="_x0000_i1052" type="#_x0000_t75" style="width:1in;height:35pt" o:ole="">
                  <v:imagedata r:id="rId62" o:title=""/>
                </v:shape>
                <o:OLEObject Type="Embed" ProgID="Equation.DSMT4" ShapeID="_x0000_i1052" DrawAspect="Content" ObjectID="_1786455485" r:id="rId63"/>
              </w:object>
            </w:r>
          </w:p>
        </w:tc>
        <w:tc>
          <w:tcPr>
            <w:tcW w:w="3597" w:type="dxa"/>
          </w:tcPr>
          <w:p w14:paraId="27327CF7" w14:textId="75F06629" w:rsidR="005C4981" w:rsidRPr="00D712A0" w:rsidRDefault="005C4981" w:rsidP="00A64CC6">
            <w:pPr>
              <w:jc w:val="both"/>
            </w:pPr>
            <w:r w:rsidRPr="00D712A0">
              <w:rPr>
                <w:position w:val="-26"/>
              </w:rPr>
              <w:object w:dxaOrig="2200" w:dyaOrig="700" w14:anchorId="6AF266AE">
                <v:shape id="_x0000_i1053" type="#_x0000_t75" style="width:109pt;height:35pt" o:ole="">
                  <v:imagedata r:id="rId64" o:title=""/>
                </v:shape>
                <o:OLEObject Type="Embed" ProgID="Equation.DSMT4" ShapeID="_x0000_i1053" DrawAspect="Content" ObjectID="_1786455486" r:id="rId65"/>
              </w:object>
            </w:r>
          </w:p>
          <w:p w14:paraId="7247C1B2" w14:textId="4C56561D" w:rsidR="00A660C6" w:rsidRDefault="00A660C6" w:rsidP="00A64CC6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14:paraId="597BC586" w14:textId="228C1B93" w:rsidR="00184496" w:rsidRPr="00B85D94" w:rsidRDefault="00184496" w:rsidP="005C4981">
      <w:pPr>
        <w:spacing w:after="0" w:line="240" w:lineRule="auto"/>
        <w:ind w:left="180" w:hanging="180"/>
        <w:jc w:val="both"/>
        <w:rPr>
          <w:rFonts w:ascii="Times New Roman" w:hAnsi="Times New Roman" w:cs="Times New Roman"/>
          <w:sz w:val="28"/>
          <w:szCs w:val="28"/>
        </w:rPr>
      </w:pPr>
      <w:r w:rsidRPr="00B85D94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B85D94">
        <w:rPr>
          <w:rFonts w:ascii="Times New Roman" w:hAnsi="Times New Roman" w:cs="Times New Roman"/>
          <w:b/>
          <w:sz w:val="28"/>
          <w:szCs w:val="28"/>
        </w:rPr>
        <w:t xml:space="preserve">Bài 3 </w:t>
      </w:r>
      <w:r w:rsidRPr="00B85D94">
        <w:rPr>
          <w:rFonts w:ascii="Times New Roman" w:hAnsi="Times New Roman" w:cs="Times New Roman"/>
          <w:sz w:val="28"/>
          <w:szCs w:val="28"/>
        </w:rPr>
        <w:t>(</w:t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>1,5</w:t>
      </w:r>
      <w:r w:rsidRPr="00B85D94">
        <w:rPr>
          <w:rFonts w:ascii="Times New Roman" w:hAnsi="Times New Roman" w:cs="Times New Roman"/>
          <w:sz w:val="28"/>
          <w:szCs w:val="28"/>
        </w:rPr>
        <w:t xml:space="preserve"> điểm).  Khối lớp 6 của một trường T</w:t>
      </w:r>
      <w:r w:rsidR="00456942">
        <w:rPr>
          <w:rFonts w:ascii="Times New Roman" w:hAnsi="Times New Roman" w:cs="Times New Roman"/>
          <w:sz w:val="28"/>
          <w:szCs w:val="28"/>
          <w:lang w:val="en-US"/>
        </w:rPr>
        <w:t>rung học cơ sở</w:t>
      </w:r>
      <w:r w:rsidRPr="00B85D94">
        <w:rPr>
          <w:rFonts w:ascii="Times New Roman" w:hAnsi="Times New Roman" w:cs="Times New Roman"/>
          <w:sz w:val="28"/>
          <w:szCs w:val="28"/>
        </w:rPr>
        <w:t xml:space="preserve"> có 120 học sinh. Kết quả học tập cuối năm có số học sinh xếp loại </w:t>
      </w:r>
      <w:r w:rsidR="00D42A0A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B85D94">
        <w:rPr>
          <w:rFonts w:ascii="Times New Roman" w:hAnsi="Times New Roman" w:cs="Times New Roman"/>
          <w:sz w:val="28"/>
          <w:szCs w:val="28"/>
        </w:rPr>
        <w:t>ốt</w:t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 xml:space="preserve"> chiếm</w:t>
      </w:r>
      <w:r w:rsidRPr="00B85D94">
        <w:rPr>
          <w:rFonts w:ascii="Times New Roman" w:hAnsi="Times New Roman" w:cs="Times New Roman"/>
          <w:sz w:val="28"/>
          <w:szCs w:val="28"/>
        </w:rPr>
        <w:t xml:space="preserve"> </w:t>
      </w:r>
      <w:r w:rsidRPr="00B85D94">
        <w:rPr>
          <w:rFonts w:ascii="Times New Roman" w:hAnsi="Times New Roman" w:cs="Times New Roman"/>
          <w:position w:val="-26"/>
          <w:sz w:val="28"/>
          <w:szCs w:val="28"/>
        </w:rPr>
        <w:object w:dxaOrig="380" w:dyaOrig="700" w14:anchorId="51D1D985">
          <v:shape id="_x0000_i1054" type="#_x0000_t75" style="width:19pt;height:35pt" o:ole="">
            <v:imagedata r:id="rId66" o:title=""/>
          </v:shape>
          <o:OLEObject Type="Embed" ProgID="Equation.DSMT4" ShapeID="_x0000_i1054" DrawAspect="Content" ObjectID="_1786455487" r:id="rId67"/>
        </w:object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 xml:space="preserve"> tổng số học sinh</w:t>
      </w:r>
      <w:r w:rsidRPr="00B85D94">
        <w:rPr>
          <w:rFonts w:ascii="Times New Roman" w:hAnsi="Times New Roman" w:cs="Times New Roman"/>
          <w:sz w:val="28"/>
          <w:szCs w:val="28"/>
        </w:rPr>
        <w:t>. Số học sinh xếp loại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D42A0A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>há</w:t>
      </w:r>
      <w:r w:rsidRPr="00B85D94">
        <w:rPr>
          <w:rFonts w:ascii="Times New Roman" w:hAnsi="Times New Roman" w:cs="Times New Roman"/>
          <w:sz w:val="28"/>
          <w:szCs w:val="28"/>
        </w:rPr>
        <w:t xml:space="preserve"> bằng </w:t>
      </w:r>
      <w:r w:rsidRPr="00B85D94">
        <w:rPr>
          <w:rFonts w:ascii="Times New Roman" w:hAnsi="Times New Roman" w:cs="Times New Roman"/>
          <w:position w:val="-26"/>
          <w:sz w:val="28"/>
          <w:szCs w:val="28"/>
        </w:rPr>
        <w:object w:dxaOrig="260" w:dyaOrig="700" w14:anchorId="7A92AD69">
          <v:shape id="_x0000_i1055" type="#_x0000_t75" style="width:13pt;height:35pt" o:ole="">
            <v:imagedata r:id="rId68" o:title=""/>
          </v:shape>
          <o:OLEObject Type="Embed" ProgID="Equation.DSMT4" ShapeID="_x0000_i1055" DrawAspect="Content" ObjectID="_1786455488" r:id="rId69"/>
        </w:object>
      </w:r>
      <w:r w:rsidRPr="00B85D94">
        <w:rPr>
          <w:rFonts w:ascii="Times New Roman" w:hAnsi="Times New Roman" w:cs="Times New Roman"/>
          <w:sz w:val="28"/>
          <w:szCs w:val="28"/>
        </w:rPr>
        <w:t xml:space="preserve"> số học sinh xếp loại </w:t>
      </w:r>
      <w:r w:rsidR="00D42A0A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>ốt</w:t>
      </w:r>
      <w:r w:rsidRPr="00B85D94">
        <w:rPr>
          <w:rFonts w:ascii="Times New Roman" w:hAnsi="Times New Roman" w:cs="Times New Roman"/>
          <w:sz w:val="28"/>
          <w:szCs w:val="28"/>
        </w:rPr>
        <w:t xml:space="preserve">, còn lại là học sinh xếp loại </w:t>
      </w:r>
      <w:r w:rsidR="00D42A0A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Pr="000A10E7">
        <w:rPr>
          <w:rFonts w:ascii="Times New Roman" w:hAnsi="Times New Roman" w:cs="Times New Roman"/>
          <w:sz w:val="28"/>
          <w:szCs w:val="28"/>
        </w:rPr>
        <w:t>ạt.</w:t>
      </w:r>
    </w:p>
    <w:p w14:paraId="7C558D87" w14:textId="375C2692" w:rsidR="00184496" w:rsidRPr="00B85D94" w:rsidRDefault="00184496" w:rsidP="00A64CC6">
      <w:pPr>
        <w:tabs>
          <w:tab w:val="left" w:pos="2552"/>
          <w:tab w:val="left" w:pos="4536"/>
          <w:tab w:val="left" w:pos="5954"/>
        </w:tabs>
        <w:spacing w:after="0" w:line="240" w:lineRule="auto"/>
        <w:ind w:left="540"/>
        <w:jc w:val="both"/>
        <w:rPr>
          <w:rFonts w:ascii="Times New Roman" w:hAnsi="Times New Roman" w:cs="Times New Roman"/>
          <w:sz w:val="28"/>
          <w:szCs w:val="28"/>
        </w:rPr>
      </w:pPr>
      <w:r w:rsidRPr="00B85D94">
        <w:rPr>
          <w:rFonts w:ascii="Times New Roman" w:hAnsi="Times New Roman" w:cs="Times New Roman"/>
          <w:sz w:val="28"/>
          <w:szCs w:val="28"/>
        </w:rPr>
        <w:t xml:space="preserve">a) Tính số học sinh xếp loại </w:t>
      </w:r>
      <w:r w:rsidR="00D42A0A">
        <w:rPr>
          <w:rFonts w:ascii="Times New Roman" w:hAnsi="Times New Roman" w:cs="Times New Roman"/>
          <w:sz w:val="28"/>
          <w:szCs w:val="28"/>
          <w:lang w:val="en-US"/>
        </w:rPr>
        <w:t>Đ</w:t>
      </w:r>
      <w:r w:rsidRPr="00B85D94">
        <w:rPr>
          <w:rFonts w:ascii="Times New Roman" w:hAnsi="Times New Roman" w:cs="Times New Roman"/>
          <w:sz w:val="28"/>
          <w:szCs w:val="28"/>
        </w:rPr>
        <w:t xml:space="preserve">ạt của khối lớp 6 đó. </w:t>
      </w:r>
    </w:p>
    <w:p w14:paraId="79236ACD" w14:textId="76B63E15" w:rsidR="00184496" w:rsidRPr="00B85D94" w:rsidRDefault="00184496" w:rsidP="00A64CC6">
      <w:pPr>
        <w:tabs>
          <w:tab w:val="left" w:pos="2552"/>
          <w:tab w:val="left" w:pos="4536"/>
          <w:tab w:val="left" w:pos="5954"/>
        </w:tabs>
        <w:spacing w:after="0" w:line="240" w:lineRule="auto"/>
        <w:ind w:left="540"/>
        <w:jc w:val="both"/>
        <w:rPr>
          <w:rFonts w:ascii="Times New Roman" w:hAnsi="Times New Roman" w:cs="Times New Roman"/>
          <w:sz w:val="28"/>
          <w:szCs w:val="28"/>
        </w:rPr>
      </w:pPr>
      <w:r w:rsidRPr="00B85D94">
        <w:rPr>
          <w:rFonts w:ascii="Times New Roman" w:hAnsi="Times New Roman" w:cs="Times New Roman"/>
          <w:sz w:val="28"/>
          <w:szCs w:val="28"/>
        </w:rPr>
        <w:t xml:space="preserve">b) Tính tỉ số phần trăm số học sinh xếp loại </w:t>
      </w:r>
      <w:r w:rsidR="00D42A0A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B85D94">
        <w:rPr>
          <w:rFonts w:ascii="Times New Roman" w:hAnsi="Times New Roman" w:cs="Times New Roman"/>
          <w:sz w:val="28"/>
          <w:szCs w:val="28"/>
        </w:rPr>
        <w:t xml:space="preserve">há so với học sinh cả khối </w:t>
      </w:r>
      <w:r w:rsidRPr="00456942">
        <w:rPr>
          <w:rFonts w:ascii="Times New Roman" w:hAnsi="Times New Roman" w:cs="Times New Roman"/>
          <w:i/>
          <w:sz w:val="28"/>
          <w:szCs w:val="28"/>
        </w:rPr>
        <w:t>(kết quả tìm được làm tròn đến chữ số thập phân thứ hai)</w:t>
      </w:r>
      <w:r w:rsidRPr="00B85D94">
        <w:rPr>
          <w:rFonts w:ascii="Times New Roman" w:hAnsi="Times New Roman" w:cs="Times New Roman"/>
          <w:sz w:val="28"/>
          <w:szCs w:val="28"/>
        </w:rPr>
        <w:t>.</w:t>
      </w:r>
    </w:p>
    <w:p w14:paraId="5EC536ED" w14:textId="0371007E" w:rsidR="00184496" w:rsidRPr="00B85D94" w:rsidRDefault="00184496" w:rsidP="00A64CC6">
      <w:pPr>
        <w:tabs>
          <w:tab w:val="left" w:pos="2552"/>
          <w:tab w:val="left" w:pos="4536"/>
          <w:tab w:val="left" w:pos="5954"/>
        </w:tabs>
        <w:spacing w:before="240" w:after="0" w:line="240" w:lineRule="auto"/>
        <w:ind w:left="540" w:hanging="270"/>
        <w:jc w:val="both"/>
        <w:rPr>
          <w:rFonts w:ascii="Times New Roman" w:hAnsi="Times New Roman" w:cs="Times New Roman"/>
          <w:sz w:val="28"/>
          <w:szCs w:val="28"/>
        </w:rPr>
      </w:pPr>
      <w:r w:rsidRPr="00B85D94">
        <w:rPr>
          <w:rFonts w:ascii="Times New Roman" w:hAnsi="Times New Roman" w:cs="Times New Roman"/>
          <w:b/>
          <w:sz w:val="28"/>
          <w:szCs w:val="28"/>
        </w:rPr>
        <w:t>Bài 4</w:t>
      </w:r>
      <w:r w:rsidRPr="00B85D94">
        <w:rPr>
          <w:rFonts w:ascii="Times New Roman" w:hAnsi="Times New Roman" w:cs="Times New Roman"/>
          <w:sz w:val="28"/>
          <w:szCs w:val="28"/>
        </w:rPr>
        <w:t xml:space="preserve"> (2,5 điểm).</w:t>
      </w:r>
    </w:p>
    <w:p w14:paraId="2E28231E" w14:textId="54D80C71" w:rsidR="00E42984" w:rsidRPr="00E42984" w:rsidRDefault="00184496" w:rsidP="00A64CC6">
      <w:pPr>
        <w:pStyle w:val="ListParagraph"/>
        <w:numPr>
          <w:ilvl w:val="0"/>
          <w:numId w:val="36"/>
        </w:numPr>
        <w:tabs>
          <w:tab w:val="left" w:pos="6945"/>
        </w:tabs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</w:pPr>
      <w:r w:rsidRPr="00E4298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 xml:space="preserve">Vẽ  hình theo diễn đạt sau: </w:t>
      </w:r>
    </w:p>
    <w:p w14:paraId="3892DAD9" w14:textId="1A0DBC99" w:rsidR="00E42984" w:rsidRDefault="00456942" w:rsidP="00A64CC6">
      <w:pPr>
        <w:pStyle w:val="ListParagraph"/>
        <w:tabs>
          <w:tab w:val="left" w:pos="6945"/>
        </w:tabs>
        <w:spacing w:line="240" w:lineRule="auto"/>
        <w:ind w:left="63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 xml:space="preserve">  </w:t>
      </w:r>
      <w:r w:rsidR="00E4298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 xml:space="preserve">- </w:t>
      </w:r>
      <w:r w:rsidR="00184496" w:rsidRPr="00E4298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 xml:space="preserve">Vẽ góc vuông </w:t>
      </w:r>
      <w:r w:rsidR="00184496" w:rsidRPr="00B85D94">
        <w:rPr>
          <w:position w:val="-10"/>
          <w:lang w:val="nl-NL"/>
        </w:rPr>
        <w:object w:dxaOrig="460" w:dyaOrig="320" w14:anchorId="68139D23">
          <v:shape id="_x0000_i1056" type="#_x0000_t75" style="width:22pt;height:16pt" o:ole="">
            <v:imagedata r:id="rId70" o:title=""/>
          </v:shape>
          <o:OLEObject Type="Embed" ProgID="Equation.DSMT4" ShapeID="_x0000_i1056" DrawAspect="Content" ObjectID="_1786455489" r:id="rId71"/>
        </w:object>
      </w:r>
      <w:r w:rsidR="00184496" w:rsidRPr="00E4298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 xml:space="preserve">. </w:t>
      </w:r>
      <w:r w:rsidR="00E4298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 xml:space="preserve"> </w:t>
      </w:r>
    </w:p>
    <w:p w14:paraId="30FAE0A9" w14:textId="5AE18DE7" w:rsidR="0092784B" w:rsidRDefault="00456942" w:rsidP="00A64CC6">
      <w:pPr>
        <w:pStyle w:val="ListParagraph"/>
        <w:tabs>
          <w:tab w:val="left" w:pos="6945"/>
        </w:tabs>
        <w:spacing w:line="240" w:lineRule="auto"/>
        <w:ind w:left="63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 xml:space="preserve">  </w:t>
      </w:r>
      <w:r w:rsidR="00E4298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 xml:space="preserve">- </w:t>
      </w:r>
      <w:r w:rsidR="00184496" w:rsidRPr="00E4298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 xml:space="preserve">Lấy điểm </w:t>
      </w:r>
      <w:r w:rsidR="00184496" w:rsidRPr="00B85D94">
        <w:rPr>
          <w:i/>
          <w:position w:val="-4"/>
          <w:lang w:val="nl-NL"/>
        </w:rPr>
        <w:object w:dxaOrig="320" w:dyaOrig="260" w14:anchorId="53803BA1">
          <v:shape id="_x0000_i1057" type="#_x0000_t75" style="width:16pt;height:13pt" o:ole="">
            <v:imagedata r:id="rId72" o:title=""/>
          </v:shape>
          <o:OLEObject Type="Embed" ProgID="Equation.DSMT4" ShapeID="_x0000_i1057" DrawAspect="Content" ObjectID="_1786455490" r:id="rId73"/>
        </w:object>
      </w:r>
      <w:r w:rsidR="00184496" w:rsidRPr="00E4298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 xml:space="preserve"> nằm trong góc </w:t>
      </w:r>
      <w:r w:rsidR="00184496" w:rsidRPr="00B85D94">
        <w:rPr>
          <w:position w:val="-10"/>
          <w:lang w:val="nl-NL"/>
        </w:rPr>
        <w:object w:dxaOrig="460" w:dyaOrig="320" w14:anchorId="797C6940">
          <v:shape id="_x0000_i1058" type="#_x0000_t75" style="width:22pt;height:16pt" o:ole="">
            <v:imagedata r:id="rId70" o:title=""/>
          </v:shape>
          <o:OLEObject Type="Embed" ProgID="Equation.DSMT4" ShapeID="_x0000_i1058" DrawAspect="Content" ObjectID="_1786455491" r:id="rId74"/>
        </w:object>
      </w:r>
      <w:r w:rsidR="00184496" w:rsidRPr="00E4298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 xml:space="preserve">, vẽ tia </w:t>
      </w:r>
      <w:r w:rsidR="00184496" w:rsidRPr="00B85D94">
        <w:rPr>
          <w:i/>
          <w:position w:val="-4"/>
          <w:lang w:val="nl-NL"/>
        </w:rPr>
        <w:object w:dxaOrig="340" w:dyaOrig="260" w14:anchorId="34DEAD51">
          <v:shape id="_x0000_i1059" type="#_x0000_t75" style="width:17pt;height:13pt" o:ole="">
            <v:imagedata r:id="rId75" o:title=""/>
          </v:shape>
          <o:OLEObject Type="Embed" ProgID="Equation.DSMT4" ShapeID="_x0000_i1059" DrawAspect="Content" ObjectID="_1786455492" r:id="rId76"/>
        </w:object>
      </w:r>
      <w:r w:rsidR="00184496" w:rsidRPr="00E4298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 xml:space="preserve"> đi qua điểm </w:t>
      </w:r>
      <w:r w:rsidR="00184496" w:rsidRPr="00B85D94">
        <w:rPr>
          <w:i/>
          <w:position w:val="-4"/>
          <w:lang w:val="nl-NL"/>
        </w:rPr>
        <w:object w:dxaOrig="320" w:dyaOrig="260" w14:anchorId="5DABDA02">
          <v:shape id="_x0000_i1060" type="#_x0000_t75" style="width:16pt;height:13pt" o:ole="">
            <v:imagedata r:id="rId77" o:title=""/>
          </v:shape>
          <o:OLEObject Type="Embed" ProgID="Equation.DSMT4" ShapeID="_x0000_i1060" DrawAspect="Content" ObjectID="_1786455493" r:id="rId78"/>
        </w:object>
      </w:r>
      <w:r w:rsidR="00184496" w:rsidRPr="00E4298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 xml:space="preserve">. </w:t>
      </w:r>
    </w:p>
    <w:p w14:paraId="4ED9170F" w14:textId="5D87775C" w:rsidR="00184496" w:rsidRPr="00E42984" w:rsidRDefault="00184496" w:rsidP="00A64CC6">
      <w:pPr>
        <w:pStyle w:val="ListParagraph"/>
        <w:tabs>
          <w:tab w:val="left" w:pos="6945"/>
        </w:tabs>
        <w:spacing w:line="240" w:lineRule="auto"/>
        <w:ind w:left="63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</w:pPr>
      <w:r w:rsidRPr="00E4298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 xml:space="preserve">Hỏi </w:t>
      </w:r>
      <w:r w:rsidRPr="00B85D94">
        <w:rPr>
          <w:position w:val="-6"/>
          <w:lang w:val="nl-NL"/>
        </w:rPr>
        <w:object w:dxaOrig="440" w:dyaOrig="360" w14:anchorId="24D779E9">
          <v:shape id="_x0000_i1061" type="#_x0000_t75" style="width:22pt;height:19pt" o:ole="">
            <v:imagedata r:id="rId79" o:title=""/>
          </v:shape>
          <o:OLEObject Type="Embed" ProgID="Equation.DSMT4" ShapeID="_x0000_i1061" DrawAspect="Content" ObjectID="_1786455494" r:id="rId80"/>
        </w:object>
      </w:r>
      <w:r w:rsidRPr="00E4298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 xml:space="preserve"> là góc nhọn hay góc tù?</w:t>
      </w:r>
    </w:p>
    <w:p w14:paraId="7956890A" w14:textId="7AF6F4C2" w:rsidR="00184496" w:rsidRPr="00B85D94" w:rsidRDefault="00184496" w:rsidP="00A64CC6">
      <w:pPr>
        <w:spacing w:after="0" w:line="240" w:lineRule="auto"/>
        <w:ind w:left="360" w:hanging="180"/>
        <w:jc w:val="both"/>
        <w:rPr>
          <w:rFonts w:ascii="Times New Roman" w:hAnsi="Times New Roman" w:cs="Times New Roman"/>
          <w:sz w:val="28"/>
          <w:szCs w:val="28"/>
        </w:rPr>
      </w:pPr>
      <w:r w:rsidRPr="00B85D94">
        <w:rPr>
          <w:rFonts w:ascii="Times New Roman" w:hAnsi="Times New Roman" w:cs="Times New Roman"/>
          <w:b/>
          <w:sz w:val="28"/>
          <w:szCs w:val="28"/>
          <w:lang w:val="en-US"/>
        </w:rPr>
        <w:t xml:space="preserve"> 2. </w:t>
      </w:r>
      <w:r w:rsidRPr="00B85D94">
        <w:rPr>
          <w:rFonts w:ascii="Times New Roman" w:hAnsi="Times New Roman" w:cs="Times New Roman"/>
          <w:sz w:val="28"/>
          <w:szCs w:val="28"/>
        </w:rPr>
        <w:t>Cho</w:t>
      </w:r>
      <w:r w:rsidR="00E4298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85D94">
        <w:rPr>
          <w:rFonts w:ascii="Times New Roman" w:hAnsi="Times New Roman" w:cs="Times New Roman"/>
          <w:sz w:val="28"/>
          <w:szCs w:val="28"/>
        </w:rPr>
        <w:t>điểm</w:t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85D94">
        <w:rPr>
          <w:rFonts w:ascii="Times New Roman" w:hAnsi="Times New Roman" w:cs="Times New Roman"/>
          <w:sz w:val="28"/>
          <w:szCs w:val="28"/>
        </w:rPr>
        <w:t>M</w:t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85D94">
        <w:rPr>
          <w:rFonts w:ascii="Times New Roman" w:hAnsi="Times New Roman" w:cs="Times New Roman"/>
          <w:sz w:val="28"/>
          <w:szCs w:val="28"/>
        </w:rPr>
        <w:t xml:space="preserve">nằm trên tia Ox sao cho </w:t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>OM = 6cm</w:t>
      </w:r>
      <w:r w:rsidRPr="00B85D94">
        <w:rPr>
          <w:rFonts w:ascii="Times New Roman" w:hAnsi="Times New Roman" w:cs="Times New Roman"/>
          <w:sz w:val="28"/>
          <w:szCs w:val="28"/>
        </w:rPr>
        <w:t xml:space="preserve"> . Gọi điểm N là điểm trên tia đối của tia Ox và cách</w:t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85D94">
        <w:rPr>
          <w:rFonts w:ascii="Times New Roman" w:hAnsi="Times New Roman" w:cs="Times New Roman"/>
          <w:sz w:val="28"/>
          <w:szCs w:val="28"/>
        </w:rPr>
        <w:t xml:space="preserve">O một khoảng bằng 3cm . </w:t>
      </w:r>
    </w:p>
    <w:p w14:paraId="07D448BC" w14:textId="77777777" w:rsidR="00184496" w:rsidRPr="00B85D94" w:rsidRDefault="00184496" w:rsidP="00A64CC6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B85D94">
        <w:rPr>
          <w:rFonts w:ascii="Times New Roman" w:hAnsi="Times New Roman" w:cs="Times New Roman"/>
          <w:sz w:val="28"/>
          <w:szCs w:val="28"/>
          <w:lang w:val="en-US"/>
        </w:rPr>
        <w:t xml:space="preserve">a) </w:t>
      </w:r>
      <w:r w:rsidRPr="00B85D94">
        <w:rPr>
          <w:rFonts w:ascii="Times New Roman" w:hAnsi="Times New Roman" w:cs="Times New Roman"/>
          <w:sz w:val="28"/>
          <w:szCs w:val="28"/>
        </w:rPr>
        <w:t xml:space="preserve"> Tính độ dài đoạn thẳng MN </w:t>
      </w:r>
    </w:p>
    <w:p w14:paraId="75F710C3" w14:textId="19C1D804" w:rsidR="00184496" w:rsidRDefault="00184496" w:rsidP="00A64CC6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85D94">
        <w:rPr>
          <w:rFonts w:ascii="Times New Roman" w:hAnsi="Times New Roman" w:cs="Times New Roman"/>
          <w:sz w:val="28"/>
          <w:szCs w:val="28"/>
          <w:lang w:val="en-US"/>
        </w:rPr>
        <w:t>b)</w:t>
      </w:r>
      <w:r w:rsidRPr="00B85D94">
        <w:rPr>
          <w:rFonts w:ascii="Times New Roman" w:hAnsi="Times New Roman" w:cs="Times New Roman"/>
          <w:sz w:val="28"/>
          <w:szCs w:val="28"/>
        </w:rPr>
        <w:t xml:space="preserve"> Gọi E là trung điểm của đoạn thẳng M</w:t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B85D94">
        <w:rPr>
          <w:rFonts w:ascii="Times New Roman" w:hAnsi="Times New Roman" w:cs="Times New Roman"/>
          <w:sz w:val="28"/>
          <w:szCs w:val="28"/>
        </w:rPr>
        <w:t>. Tính độ dài các đoạn thẳng ME</w:t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 xml:space="preserve"> và N</w:t>
      </w:r>
      <w:r w:rsidRPr="00B85D94">
        <w:rPr>
          <w:rFonts w:ascii="Times New Roman" w:hAnsi="Times New Roman" w:cs="Times New Roman"/>
          <w:sz w:val="28"/>
          <w:szCs w:val="28"/>
        </w:rPr>
        <w:t>E</w:t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3C88CFA5" w14:textId="78D4A8C2" w:rsidR="00B32B4E" w:rsidRPr="00B85D94" w:rsidRDefault="00B32B4E" w:rsidP="00A64CC6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c) Chứng  tỏ rằng : O là trung điểm đoạn thẳng NE.</w:t>
      </w:r>
    </w:p>
    <w:p w14:paraId="224AF916" w14:textId="75CA0CC8" w:rsidR="00184496" w:rsidRPr="00B85D94" w:rsidRDefault="00184496" w:rsidP="00A64CC6">
      <w:pPr>
        <w:spacing w:after="0" w:line="240" w:lineRule="auto"/>
        <w:ind w:left="18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85D94">
        <w:rPr>
          <w:rFonts w:ascii="Times New Roman" w:hAnsi="Times New Roman" w:cs="Times New Roman"/>
          <w:b/>
          <w:sz w:val="28"/>
          <w:szCs w:val="28"/>
        </w:rPr>
        <w:t>Bài 5</w:t>
      </w:r>
      <w:r w:rsidRPr="00B85D94">
        <w:rPr>
          <w:rFonts w:ascii="Times New Roman" w:hAnsi="Times New Roman" w:cs="Times New Roman"/>
          <w:sz w:val="28"/>
          <w:szCs w:val="28"/>
        </w:rPr>
        <w:t xml:space="preserve"> (0,5 điểm). </w:t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 xml:space="preserve">Cho </w:t>
      </w:r>
      <w:r w:rsidRPr="00B85D94">
        <w:rPr>
          <w:rFonts w:ascii="Times New Roman" w:hAnsi="Times New Roman" w:cs="Times New Roman"/>
          <w:position w:val="-28"/>
          <w:sz w:val="28"/>
          <w:szCs w:val="28"/>
        </w:rPr>
        <w:object w:dxaOrig="2860" w:dyaOrig="720" w14:anchorId="796CAACB">
          <v:shape id="_x0000_i1062" type="#_x0000_t75" style="width:143pt;height:36pt" o:ole="">
            <v:imagedata r:id="rId81" o:title=""/>
          </v:shape>
          <o:OLEObject Type="Embed" ProgID="Equation.DSMT4" ShapeID="_x0000_i1062" DrawAspect="Content" ObjectID="_1786455495" r:id="rId82"/>
        </w:object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 xml:space="preserve">.  So sánh </w:t>
      </w:r>
      <w:r w:rsidR="00E70F6E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B85D94">
        <w:rPr>
          <w:rFonts w:ascii="Times New Roman" w:hAnsi="Times New Roman" w:cs="Times New Roman"/>
          <w:sz w:val="28"/>
          <w:szCs w:val="28"/>
          <w:lang w:val="en-US"/>
        </w:rPr>
        <w:t xml:space="preserve"> với 3.</w:t>
      </w:r>
    </w:p>
    <w:p w14:paraId="3142785E" w14:textId="77777777" w:rsidR="00184496" w:rsidRPr="00B85D94" w:rsidRDefault="00184496" w:rsidP="00A64CC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E106A8A" w14:textId="77777777" w:rsidR="00184496" w:rsidRPr="00B85D94" w:rsidRDefault="00184496" w:rsidP="00A64CC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5D94">
        <w:rPr>
          <w:rFonts w:ascii="Times New Roman" w:hAnsi="Times New Roman" w:cs="Times New Roman"/>
          <w:sz w:val="28"/>
          <w:szCs w:val="28"/>
        </w:rPr>
        <w:t>------ Hết ------</w:t>
      </w:r>
    </w:p>
    <w:p w14:paraId="01DF8C7E" w14:textId="00D1F27D" w:rsidR="00184496" w:rsidRPr="00B85D94" w:rsidRDefault="00E46940" w:rsidP="00A64CC6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</w:t>
      </w:r>
      <w:r w:rsidR="00184496" w:rsidRPr="00B85D94">
        <w:rPr>
          <w:rFonts w:ascii="Times New Roman" w:hAnsi="Times New Roman" w:cs="Times New Roman"/>
          <w:b/>
          <w:i/>
          <w:sz w:val="28"/>
          <w:szCs w:val="28"/>
        </w:rPr>
        <w:t>(Học sinh không sử dụng máy tính)</w:t>
      </w:r>
    </w:p>
    <w:p w14:paraId="2F5B1B00" w14:textId="1A950B71" w:rsidR="004B3E52" w:rsidRDefault="004B3E52" w:rsidP="00A64CC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647637B" w14:textId="78B1152E" w:rsidR="007153FF" w:rsidRPr="00B85D94" w:rsidRDefault="007153FF" w:rsidP="00A64CC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5D94">
        <w:rPr>
          <w:rFonts w:ascii="Times New Roman" w:hAnsi="Times New Roman" w:cs="Times New Roman"/>
          <w:b/>
          <w:sz w:val="28"/>
          <w:szCs w:val="28"/>
        </w:rPr>
        <w:t>ĐÁP ÁN - HƯỚNG DẪN CHẤM TOÁN 6</w:t>
      </w:r>
    </w:p>
    <w:p w14:paraId="4BC01D94" w14:textId="77777777" w:rsidR="007153FF" w:rsidRPr="00B85D94" w:rsidRDefault="007153FF" w:rsidP="00D712A0">
      <w:pPr>
        <w:pStyle w:val="ListParagraph"/>
        <w:numPr>
          <w:ilvl w:val="0"/>
          <w:numId w:val="14"/>
        </w:numPr>
        <w:spacing w:after="0" w:line="240" w:lineRule="auto"/>
        <w:ind w:left="720" w:hanging="360"/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</w:pPr>
      <w:r w:rsidRPr="00B85D94">
        <w:rPr>
          <w:rFonts w:ascii="Times New Roman" w:hAnsi="Times New Roman" w:cs="Times New Roman"/>
          <w:b/>
          <w:sz w:val="28"/>
          <w:szCs w:val="28"/>
          <w:lang w:val="en-US"/>
        </w:rPr>
        <w:t xml:space="preserve">PHẦN TRẮC NGHIỆM: </w:t>
      </w:r>
      <w:r w:rsidRPr="00B85D94"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  <w:t>Mỗi câu trả lời đúng được 0,25đ</w:t>
      </w:r>
    </w:p>
    <w:p w14:paraId="243BA3F0" w14:textId="77777777" w:rsidR="007153FF" w:rsidRPr="00B85D94" w:rsidRDefault="007153FF" w:rsidP="00A64CC6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</w:pPr>
    </w:p>
    <w:tbl>
      <w:tblPr>
        <w:tblStyle w:val="TableGrid"/>
        <w:tblW w:w="10235" w:type="dxa"/>
        <w:tblInd w:w="-5" w:type="dxa"/>
        <w:tblLook w:val="04A0" w:firstRow="1" w:lastRow="0" w:firstColumn="1" w:lastColumn="0" w:noHBand="0" w:noVBand="1"/>
      </w:tblPr>
      <w:tblGrid>
        <w:gridCol w:w="1156"/>
        <w:gridCol w:w="1136"/>
        <w:gridCol w:w="1136"/>
        <w:gridCol w:w="1134"/>
        <w:gridCol w:w="1134"/>
        <w:gridCol w:w="1135"/>
        <w:gridCol w:w="1134"/>
        <w:gridCol w:w="1135"/>
        <w:gridCol w:w="1135"/>
      </w:tblGrid>
      <w:tr w:rsidR="007153FF" w:rsidRPr="00B85D94" w14:paraId="6E1F4EDD" w14:textId="77777777" w:rsidTr="00D712A0">
        <w:trPr>
          <w:trHeight w:val="336"/>
        </w:trPr>
        <w:tc>
          <w:tcPr>
            <w:tcW w:w="1156" w:type="dxa"/>
          </w:tcPr>
          <w:p w14:paraId="1F0CFA9E" w14:textId="77777777" w:rsidR="007153FF" w:rsidRPr="00B85D94" w:rsidRDefault="007153FF" w:rsidP="00A64CC6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B85D94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Câu</w:t>
            </w:r>
          </w:p>
        </w:tc>
        <w:tc>
          <w:tcPr>
            <w:tcW w:w="1136" w:type="dxa"/>
          </w:tcPr>
          <w:p w14:paraId="4FF73D5D" w14:textId="77777777" w:rsidR="007153FF" w:rsidRPr="00B85D94" w:rsidRDefault="007153FF" w:rsidP="00A64CC6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B85D94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1</w:t>
            </w:r>
          </w:p>
        </w:tc>
        <w:tc>
          <w:tcPr>
            <w:tcW w:w="1136" w:type="dxa"/>
          </w:tcPr>
          <w:p w14:paraId="5AF9FAF1" w14:textId="77777777" w:rsidR="007153FF" w:rsidRPr="00B85D94" w:rsidRDefault="007153FF" w:rsidP="00A64CC6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B85D94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2</w:t>
            </w:r>
          </w:p>
        </w:tc>
        <w:tc>
          <w:tcPr>
            <w:tcW w:w="1134" w:type="dxa"/>
          </w:tcPr>
          <w:p w14:paraId="431CC771" w14:textId="77777777" w:rsidR="007153FF" w:rsidRPr="00B85D94" w:rsidRDefault="007153FF" w:rsidP="00A64CC6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B85D94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3</w:t>
            </w:r>
          </w:p>
        </w:tc>
        <w:tc>
          <w:tcPr>
            <w:tcW w:w="1134" w:type="dxa"/>
          </w:tcPr>
          <w:p w14:paraId="421C165D" w14:textId="77777777" w:rsidR="007153FF" w:rsidRPr="00B85D94" w:rsidRDefault="007153FF" w:rsidP="00A64CC6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B85D94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4</w:t>
            </w:r>
          </w:p>
        </w:tc>
        <w:tc>
          <w:tcPr>
            <w:tcW w:w="1135" w:type="dxa"/>
          </w:tcPr>
          <w:p w14:paraId="4A92BF3B" w14:textId="77777777" w:rsidR="007153FF" w:rsidRPr="00B85D94" w:rsidRDefault="007153FF" w:rsidP="00A64CC6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B85D94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5</w:t>
            </w:r>
          </w:p>
        </w:tc>
        <w:tc>
          <w:tcPr>
            <w:tcW w:w="1134" w:type="dxa"/>
          </w:tcPr>
          <w:p w14:paraId="7ABF2547" w14:textId="77777777" w:rsidR="007153FF" w:rsidRPr="00B85D94" w:rsidRDefault="007153FF" w:rsidP="00A64CC6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B85D94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6</w:t>
            </w:r>
          </w:p>
        </w:tc>
        <w:tc>
          <w:tcPr>
            <w:tcW w:w="1135" w:type="dxa"/>
          </w:tcPr>
          <w:p w14:paraId="120615BF" w14:textId="77777777" w:rsidR="007153FF" w:rsidRPr="00B85D94" w:rsidRDefault="007153FF" w:rsidP="00A64CC6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B85D94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7</w:t>
            </w:r>
          </w:p>
        </w:tc>
        <w:tc>
          <w:tcPr>
            <w:tcW w:w="1135" w:type="dxa"/>
          </w:tcPr>
          <w:p w14:paraId="0E7D0B18" w14:textId="77777777" w:rsidR="007153FF" w:rsidRPr="00B85D94" w:rsidRDefault="007153FF" w:rsidP="00A64CC6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B85D94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8</w:t>
            </w:r>
          </w:p>
        </w:tc>
      </w:tr>
      <w:tr w:rsidR="007153FF" w:rsidRPr="00B85D94" w14:paraId="37EF16F3" w14:textId="77777777" w:rsidTr="00D712A0">
        <w:trPr>
          <w:trHeight w:val="377"/>
        </w:trPr>
        <w:tc>
          <w:tcPr>
            <w:tcW w:w="1156" w:type="dxa"/>
          </w:tcPr>
          <w:p w14:paraId="42216880" w14:textId="77777777" w:rsidR="007153FF" w:rsidRPr="00B85D94" w:rsidRDefault="007153FF" w:rsidP="00A64CC6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B85D94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Đáp án</w:t>
            </w:r>
          </w:p>
        </w:tc>
        <w:tc>
          <w:tcPr>
            <w:tcW w:w="1136" w:type="dxa"/>
          </w:tcPr>
          <w:p w14:paraId="16B2C5DA" w14:textId="77777777" w:rsidR="007153FF" w:rsidRPr="00B85D94" w:rsidRDefault="007153FF" w:rsidP="00A64CC6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B</w:t>
            </w:r>
          </w:p>
        </w:tc>
        <w:tc>
          <w:tcPr>
            <w:tcW w:w="1136" w:type="dxa"/>
          </w:tcPr>
          <w:p w14:paraId="635CFD62" w14:textId="77777777" w:rsidR="007153FF" w:rsidRPr="00B85D94" w:rsidRDefault="007153FF" w:rsidP="00A64CC6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B</w:t>
            </w:r>
          </w:p>
        </w:tc>
        <w:tc>
          <w:tcPr>
            <w:tcW w:w="1134" w:type="dxa"/>
          </w:tcPr>
          <w:p w14:paraId="0171737E" w14:textId="77777777" w:rsidR="007153FF" w:rsidRPr="00B85D94" w:rsidRDefault="007153FF" w:rsidP="00A64CC6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D</w:t>
            </w:r>
          </w:p>
        </w:tc>
        <w:tc>
          <w:tcPr>
            <w:tcW w:w="1134" w:type="dxa"/>
          </w:tcPr>
          <w:p w14:paraId="786868E9" w14:textId="77777777" w:rsidR="007153FF" w:rsidRPr="00B85D94" w:rsidRDefault="007153FF" w:rsidP="00A64CC6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A</w:t>
            </w:r>
          </w:p>
        </w:tc>
        <w:tc>
          <w:tcPr>
            <w:tcW w:w="1135" w:type="dxa"/>
          </w:tcPr>
          <w:p w14:paraId="588D9F11" w14:textId="77777777" w:rsidR="007153FF" w:rsidRPr="00B85D94" w:rsidRDefault="007153FF" w:rsidP="00A64CC6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A</w:t>
            </w:r>
          </w:p>
        </w:tc>
        <w:tc>
          <w:tcPr>
            <w:tcW w:w="1134" w:type="dxa"/>
          </w:tcPr>
          <w:p w14:paraId="4C1C2E42" w14:textId="77777777" w:rsidR="007153FF" w:rsidRPr="00B85D94" w:rsidRDefault="007153FF" w:rsidP="00A64CC6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B</w:t>
            </w:r>
          </w:p>
        </w:tc>
        <w:tc>
          <w:tcPr>
            <w:tcW w:w="1135" w:type="dxa"/>
          </w:tcPr>
          <w:p w14:paraId="70278712" w14:textId="77777777" w:rsidR="007153FF" w:rsidRPr="00B85D94" w:rsidRDefault="007153FF" w:rsidP="00A64CC6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C</w:t>
            </w:r>
          </w:p>
        </w:tc>
        <w:tc>
          <w:tcPr>
            <w:tcW w:w="1135" w:type="dxa"/>
          </w:tcPr>
          <w:p w14:paraId="3775A95D" w14:textId="77777777" w:rsidR="007153FF" w:rsidRPr="00B85D94" w:rsidRDefault="007153FF" w:rsidP="00A64CC6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D</w:t>
            </w:r>
          </w:p>
        </w:tc>
      </w:tr>
    </w:tbl>
    <w:p w14:paraId="6A502AA9" w14:textId="77777777" w:rsidR="007153FF" w:rsidRPr="00B85D94" w:rsidRDefault="007153FF" w:rsidP="00A64CC6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2081930D" w14:textId="77777777" w:rsidR="007153FF" w:rsidRPr="00B85D94" w:rsidRDefault="007153FF" w:rsidP="00D712A0">
      <w:pPr>
        <w:pStyle w:val="ListParagraph"/>
        <w:numPr>
          <w:ilvl w:val="0"/>
          <w:numId w:val="14"/>
        </w:numPr>
        <w:spacing w:after="0" w:line="240" w:lineRule="auto"/>
        <w:ind w:left="810" w:hanging="540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B85D94">
        <w:rPr>
          <w:rFonts w:ascii="Times New Roman" w:hAnsi="Times New Roman" w:cs="Times New Roman"/>
          <w:b/>
          <w:sz w:val="28"/>
          <w:szCs w:val="28"/>
          <w:lang w:val="en-US"/>
        </w:rPr>
        <w:t>PHẦN TỰ LUẬN</w:t>
      </w:r>
    </w:p>
    <w:tbl>
      <w:tblPr>
        <w:tblStyle w:val="TableGrid"/>
        <w:tblpPr w:leftFromText="180" w:rightFromText="180" w:vertAnchor="text" w:tblpY="1"/>
        <w:tblOverlap w:val="never"/>
        <w:tblW w:w="10165" w:type="dxa"/>
        <w:tblLayout w:type="fixed"/>
        <w:tblLook w:val="04A0" w:firstRow="1" w:lastRow="0" w:firstColumn="1" w:lastColumn="0" w:noHBand="0" w:noVBand="1"/>
      </w:tblPr>
      <w:tblGrid>
        <w:gridCol w:w="918"/>
        <w:gridCol w:w="8347"/>
        <w:gridCol w:w="900"/>
      </w:tblGrid>
      <w:tr w:rsidR="007153FF" w:rsidRPr="00B85D94" w14:paraId="43936536" w14:textId="77777777" w:rsidTr="00D712A0">
        <w:tc>
          <w:tcPr>
            <w:tcW w:w="918" w:type="dxa"/>
          </w:tcPr>
          <w:p w14:paraId="25F324A7" w14:textId="77777777" w:rsidR="007153FF" w:rsidRPr="00B85D94" w:rsidRDefault="007153FF" w:rsidP="00A64CC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Bài </w:t>
            </w:r>
          </w:p>
        </w:tc>
        <w:tc>
          <w:tcPr>
            <w:tcW w:w="8347" w:type="dxa"/>
          </w:tcPr>
          <w:p w14:paraId="7BD1E6B8" w14:textId="77777777" w:rsidR="007153FF" w:rsidRPr="00B85D94" w:rsidRDefault="007153FF" w:rsidP="00A64CC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900" w:type="dxa"/>
          </w:tcPr>
          <w:p w14:paraId="3E8D08B2" w14:textId="3DD95C1B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7153FF" w:rsidRPr="00B85D94" w14:paraId="7D259607" w14:textId="77777777" w:rsidTr="00D712A0">
        <w:tc>
          <w:tcPr>
            <w:tcW w:w="918" w:type="dxa"/>
            <w:vMerge w:val="restart"/>
          </w:tcPr>
          <w:p w14:paraId="089EAC93" w14:textId="77777777" w:rsidR="007153FF" w:rsidRPr="00B85D94" w:rsidRDefault="007153FF" w:rsidP="00A64C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1a</w:t>
            </w:r>
          </w:p>
          <w:p w14:paraId="4A4F42B7" w14:textId="77777777" w:rsidR="007153FF" w:rsidRPr="00B85D94" w:rsidRDefault="007153FF" w:rsidP="00A64C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347" w:type="dxa"/>
            <w:tcBorders>
              <w:bottom w:val="single" w:sz="4" w:space="0" w:color="000000" w:themeColor="text1"/>
            </w:tcBorders>
          </w:tcPr>
          <w:p w14:paraId="5DBF52FA" w14:textId="77777777" w:rsidR="007153FF" w:rsidRPr="00B85D94" w:rsidRDefault="007153FF" w:rsidP="00A64CC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94F24">
              <w:rPr>
                <w:position w:val="-28"/>
              </w:rPr>
              <w:object w:dxaOrig="2820" w:dyaOrig="720" w14:anchorId="77E5CCA2">
                <v:shape id="_x0000_i1063" type="#_x0000_t75" style="width:140pt;height:36pt" o:ole="">
                  <v:imagedata r:id="rId83" o:title=""/>
                </v:shape>
                <o:OLEObject Type="Embed" ProgID="Equation.DSMT4" ShapeID="_x0000_i1063" DrawAspect="Content" ObjectID="_1786455496" r:id="rId84"/>
              </w:object>
            </w:r>
          </w:p>
        </w:tc>
        <w:tc>
          <w:tcPr>
            <w:tcW w:w="900" w:type="dxa"/>
            <w:tcBorders>
              <w:bottom w:val="single" w:sz="4" w:space="0" w:color="000000" w:themeColor="text1"/>
            </w:tcBorders>
          </w:tcPr>
          <w:p w14:paraId="0FDF1B43" w14:textId="77777777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b/>
                <w:sz w:val="28"/>
                <w:szCs w:val="28"/>
              </w:rPr>
              <w:t>0,5</w:t>
            </w:r>
          </w:p>
        </w:tc>
      </w:tr>
      <w:tr w:rsidR="007153FF" w:rsidRPr="00B85D94" w14:paraId="44D8D527" w14:textId="77777777" w:rsidTr="00D712A0">
        <w:tc>
          <w:tcPr>
            <w:tcW w:w="918" w:type="dxa"/>
            <w:vMerge/>
          </w:tcPr>
          <w:p w14:paraId="25F98FB1" w14:textId="77777777" w:rsidR="007153FF" w:rsidRPr="00B85D94" w:rsidRDefault="007153FF" w:rsidP="00A64C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347" w:type="dxa"/>
            <w:tcBorders>
              <w:bottom w:val="nil"/>
            </w:tcBorders>
          </w:tcPr>
          <w:p w14:paraId="720A4A98" w14:textId="77777777" w:rsidR="007153FF" w:rsidRPr="00B85D94" w:rsidRDefault="007153FF" w:rsidP="00A64CC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94F24">
              <w:rPr>
                <w:position w:val="-102"/>
              </w:rPr>
              <w:object w:dxaOrig="3000" w:dyaOrig="2280" w14:anchorId="45E85232">
                <v:shape id="_x0000_i1064" type="#_x0000_t75" style="width:150pt;height:114pt" o:ole="">
                  <v:imagedata r:id="rId85" o:title=""/>
                </v:shape>
                <o:OLEObject Type="Embed" ProgID="Equation.DSMT4" ShapeID="_x0000_i1064" DrawAspect="Content" ObjectID="_1786455497" r:id="rId86"/>
              </w:object>
            </w:r>
          </w:p>
        </w:tc>
        <w:tc>
          <w:tcPr>
            <w:tcW w:w="900" w:type="dxa"/>
            <w:tcBorders>
              <w:bottom w:val="nil"/>
            </w:tcBorders>
          </w:tcPr>
          <w:p w14:paraId="0FDCAC7F" w14:textId="77777777" w:rsidR="007153FF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1FD2409B" w14:textId="77777777" w:rsidR="007153FF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0054430" w14:textId="77777777" w:rsidR="007153FF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515C306" w14:textId="77777777" w:rsidR="007153FF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EE791FF" w14:textId="56AF5D09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7153FF" w:rsidRPr="00B85D94" w14:paraId="17993E1C" w14:textId="77777777" w:rsidTr="00D712A0">
        <w:tc>
          <w:tcPr>
            <w:tcW w:w="918" w:type="dxa"/>
            <w:vMerge w:val="restart"/>
          </w:tcPr>
          <w:p w14:paraId="4D761A33" w14:textId="77777777" w:rsidR="007153FF" w:rsidRPr="00B85D94" w:rsidRDefault="007153FF" w:rsidP="00A64C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1b</w:t>
            </w:r>
          </w:p>
        </w:tc>
        <w:tc>
          <w:tcPr>
            <w:tcW w:w="8347" w:type="dxa"/>
            <w:tcBorders>
              <w:bottom w:val="single" w:sz="4" w:space="0" w:color="000000" w:themeColor="text1"/>
            </w:tcBorders>
          </w:tcPr>
          <w:p w14:paraId="46D7F8FC" w14:textId="77777777" w:rsidR="007153FF" w:rsidRPr="00B85D94" w:rsidRDefault="007153FF" w:rsidP="00A64CC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360" w14:anchorId="7CA61F01">
                <v:shape id="_x0000_i1065" type="#_x0000_t75" style="width:112pt;height:19pt" o:ole="">
                  <v:imagedata r:id="rId87" o:title=""/>
                </v:shape>
                <o:OLEObject Type="Embed" ProgID="Equation.DSMT4" ShapeID="_x0000_i1065" DrawAspect="Content" ObjectID="_1786455498" r:id="rId88"/>
              </w:object>
            </w:r>
          </w:p>
        </w:tc>
        <w:tc>
          <w:tcPr>
            <w:tcW w:w="900" w:type="dxa"/>
            <w:tcBorders>
              <w:bottom w:val="single" w:sz="4" w:space="0" w:color="000000" w:themeColor="text1"/>
            </w:tcBorders>
          </w:tcPr>
          <w:p w14:paraId="6677A8F2" w14:textId="77777777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b/>
                <w:sz w:val="28"/>
                <w:szCs w:val="28"/>
              </w:rPr>
              <w:t>0,5</w:t>
            </w:r>
          </w:p>
        </w:tc>
      </w:tr>
      <w:tr w:rsidR="007153FF" w:rsidRPr="00B85D94" w14:paraId="2DCF0BFC" w14:textId="77777777" w:rsidTr="00D712A0">
        <w:tc>
          <w:tcPr>
            <w:tcW w:w="918" w:type="dxa"/>
            <w:vMerge/>
          </w:tcPr>
          <w:p w14:paraId="6CF064C0" w14:textId="77777777" w:rsidR="007153FF" w:rsidRPr="00B85D94" w:rsidRDefault="007153FF" w:rsidP="00A64C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347" w:type="dxa"/>
            <w:tcBorders>
              <w:bottom w:val="nil"/>
            </w:tcBorders>
          </w:tcPr>
          <w:p w14:paraId="5D561CE0" w14:textId="5CBE3E57" w:rsidR="007153FF" w:rsidRPr="00B85D94" w:rsidRDefault="002827E1" w:rsidP="00A64CC6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 w:rsidRPr="00194F24">
              <w:rPr>
                <w:rFonts w:ascii="Times New Roman" w:hAnsi="Times New Roman" w:cs="Times New Roman"/>
                <w:position w:val="-54"/>
                <w:sz w:val="28"/>
                <w:szCs w:val="28"/>
              </w:rPr>
              <w:object w:dxaOrig="2320" w:dyaOrig="1200" w14:anchorId="0C005736">
                <v:shape id="_x0000_i1066" type="#_x0000_t75" style="width:121pt;height:65pt" o:ole="">
                  <v:imagedata r:id="rId89" o:title=""/>
                </v:shape>
                <o:OLEObject Type="Embed" ProgID="Equation.DSMT4" ShapeID="_x0000_i1066" DrawAspect="Content" ObjectID="_1786455499" r:id="rId90"/>
              </w:object>
            </w:r>
          </w:p>
        </w:tc>
        <w:tc>
          <w:tcPr>
            <w:tcW w:w="900" w:type="dxa"/>
            <w:tcBorders>
              <w:bottom w:val="nil"/>
            </w:tcBorders>
          </w:tcPr>
          <w:p w14:paraId="4B9E926B" w14:textId="20910B52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Pr="00B85D9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14:paraId="1D63F2EE" w14:textId="77777777" w:rsidR="007153FF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1E6B690F" w14:textId="776C1596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5</w:t>
            </w:r>
          </w:p>
          <w:p w14:paraId="19AA1AB3" w14:textId="088522AB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7153FF" w:rsidRPr="00B85D94" w14:paraId="7046B2D2" w14:textId="77777777" w:rsidTr="00D712A0">
        <w:tc>
          <w:tcPr>
            <w:tcW w:w="918" w:type="dxa"/>
            <w:vMerge w:val="restart"/>
          </w:tcPr>
          <w:p w14:paraId="7B0B9CE8" w14:textId="77777777" w:rsidR="007153FF" w:rsidRPr="00B85D94" w:rsidRDefault="007153FF" w:rsidP="00A64C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1c</w:t>
            </w:r>
          </w:p>
        </w:tc>
        <w:tc>
          <w:tcPr>
            <w:tcW w:w="8347" w:type="dxa"/>
            <w:tcBorders>
              <w:bottom w:val="single" w:sz="4" w:space="0" w:color="000000" w:themeColor="text1"/>
            </w:tcBorders>
          </w:tcPr>
          <w:p w14:paraId="078F72BC" w14:textId="77777777" w:rsidR="007153FF" w:rsidRPr="00B85D94" w:rsidRDefault="007153FF" w:rsidP="00A64CC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position w:val="-28"/>
              </w:rPr>
              <w:object w:dxaOrig="2460" w:dyaOrig="720" w14:anchorId="041E7130">
                <v:shape id="_x0000_i1067" type="#_x0000_t75" style="width:125pt;height:37pt" o:ole="">
                  <v:imagedata r:id="rId91" o:title=""/>
                </v:shape>
                <o:OLEObject Type="Embed" ProgID="Equation.DSMT4" ShapeID="_x0000_i1067" DrawAspect="Content" ObjectID="_1786455500" r:id="rId92"/>
              </w:object>
            </w:r>
          </w:p>
        </w:tc>
        <w:tc>
          <w:tcPr>
            <w:tcW w:w="900" w:type="dxa"/>
            <w:tcBorders>
              <w:bottom w:val="single" w:sz="4" w:space="0" w:color="000000" w:themeColor="text1"/>
            </w:tcBorders>
          </w:tcPr>
          <w:p w14:paraId="253152EA" w14:textId="77777777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85D94">
              <w:rPr>
                <w:rFonts w:ascii="Times New Roman" w:hAnsi="Times New Roman" w:cs="Times New Roman"/>
                <w:b/>
                <w:sz w:val="28"/>
                <w:szCs w:val="28"/>
              </w:rPr>
              <w:t>0,</w:t>
            </w:r>
            <w:r w:rsidRPr="00B85D94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</w:p>
        </w:tc>
      </w:tr>
      <w:tr w:rsidR="007153FF" w:rsidRPr="00B85D94" w14:paraId="59A1F70E" w14:textId="77777777" w:rsidTr="00D712A0">
        <w:tc>
          <w:tcPr>
            <w:tcW w:w="918" w:type="dxa"/>
            <w:vMerge/>
          </w:tcPr>
          <w:p w14:paraId="63471DFE" w14:textId="77777777" w:rsidR="007153FF" w:rsidRPr="00B85D94" w:rsidRDefault="007153FF" w:rsidP="00A64C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347" w:type="dxa"/>
            <w:tcBorders>
              <w:bottom w:val="nil"/>
            </w:tcBorders>
          </w:tcPr>
          <w:p w14:paraId="3A569548" w14:textId="77777777" w:rsidR="007153FF" w:rsidRPr="00B85D94" w:rsidRDefault="007153FF" w:rsidP="00A64CC6">
            <w:pPr>
              <w:rPr>
                <w:rFonts w:ascii="Times New Roman" w:hAnsi="Times New Roman" w:cs="Times New Roman"/>
                <w:position w:val="-46"/>
                <w:sz w:val="28"/>
                <w:szCs w:val="28"/>
              </w:rPr>
            </w:pPr>
            <w:r w:rsidRPr="00D46F43">
              <w:rPr>
                <w:position w:val="-124"/>
              </w:rPr>
              <w:object w:dxaOrig="2420" w:dyaOrig="2620" w14:anchorId="1EE8E541">
                <v:shape id="_x0000_i1068" type="#_x0000_t75" style="width:124pt;height:134pt" o:ole="">
                  <v:imagedata r:id="rId93" o:title=""/>
                </v:shape>
                <o:OLEObject Type="Embed" ProgID="Equation.DSMT4" ShapeID="_x0000_i1068" DrawAspect="Content" ObjectID="_1786455501" r:id="rId94"/>
              </w:object>
            </w:r>
          </w:p>
        </w:tc>
        <w:tc>
          <w:tcPr>
            <w:tcW w:w="900" w:type="dxa"/>
            <w:tcBorders>
              <w:bottom w:val="nil"/>
            </w:tcBorders>
          </w:tcPr>
          <w:p w14:paraId="26A9B63C" w14:textId="77777777" w:rsidR="007153FF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57C0F5C9" w14:textId="77777777" w:rsidR="007153FF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0A1FFA1" w14:textId="77777777" w:rsidR="007153FF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1D894A4" w14:textId="77777777" w:rsidR="007153FF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CCB0030" w14:textId="77777777" w:rsidR="007153FF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2D31C83" w14:textId="77777777" w:rsidR="007153FF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7F9ADB9" w14:textId="77777777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008A6DC6" w14:textId="77777777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153FF" w:rsidRPr="00B85D94" w14:paraId="6A48183B" w14:textId="77777777" w:rsidTr="00D712A0">
        <w:tc>
          <w:tcPr>
            <w:tcW w:w="918" w:type="dxa"/>
          </w:tcPr>
          <w:p w14:paraId="358FC1C8" w14:textId="77777777" w:rsidR="007153FF" w:rsidRPr="00D46F43" w:rsidRDefault="007153FF" w:rsidP="00A64CC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d</w:t>
            </w:r>
          </w:p>
        </w:tc>
        <w:tc>
          <w:tcPr>
            <w:tcW w:w="8347" w:type="dxa"/>
            <w:tcBorders>
              <w:bottom w:val="nil"/>
            </w:tcBorders>
          </w:tcPr>
          <w:p w14:paraId="6709F7F6" w14:textId="77777777" w:rsidR="007153FF" w:rsidRPr="00D46F43" w:rsidRDefault="007153FF" w:rsidP="00A64CC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color w:val="000000"/>
                <w:position w:val="-32"/>
              </w:rPr>
              <w:object w:dxaOrig="3379" w:dyaOrig="780" w14:anchorId="67AFA589">
                <v:shape id="_x0000_i1069" type="#_x0000_t75" style="width:147pt;height:34pt" o:ole="">
                  <v:imagedata r:id="rId95" o:title=""/>
                </v:shape>
                <o:OLEObject Type="Embed" ProgID="Equation.DSMT4" ShapeID="_x0000_i1069" DrawAspect="Content" ObjectID="_1786455502" r:id="rId96"/>
              </w:object>
            </w:r>
          </w:p>
        </w:tc>
        <w:tc>
          <w:tcPr>
            <w:tcW w:w="900" w:type="dxa"/>
            <w:tcBorders>
              <w:bottom w:val="nil"/>
            </w:tcBorders>
          </w:tcPr>
          <w:p w14:paraId="047A7E33" w14:textId="77777777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b/>
                <w:sz w:val="28"/>
                <w:szCs w:val="28"/>
              </w:rPr>
              <w:t>0,5</w:t>
            </w:r>
          </w:p>
        </w:tc>
      </w:tr>
      <w:tr w:rsidR="007153FF" w:rsidRPr="00B85D94" w14:paraId="581E5C9F" w14:textId="77777777" w:rsidTr="00D712A0">
        <w:tc>
          <w:tcPr>
            <w:tcW w:w="918" w:type="dxa"/>
          </w:tcPr>
          <w:p w14:paraId="6AD687FE" w14:textId="77777777" w:rsidR="007153FF" w:rsidRDefault="007153FF" w:rsidP="00A64CC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8347" w:type="dxa"/>
            <w:tcBorders>
              <w:bottom w:val="nil"/>
            </w:tcBorders>
          </w:tcPr>
          <w:p w14:paraId="432BFF14" w14:textId="77777777" w:rsidR="007153FF" w:rsidRPr="00D46F43" w:rsidRDefault="007153FF" w:rsidP="00A64CC6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46F43">
              <w:rPr>
                <w:color w:val="000000"/>
                <w:position w:val="-102"/>
              </w:rPr>
              <w:object w:dxaOrig="3240" w:dyaOrig="2280" w14:anchorId="586E5814">
                <v:shape id="_x0000_i1070" type="#_x0000_t75" style="width:141pt;height:98pt" o:ole="">
                  <v:imagedata r:id="rId97" o:title=""/>
                </v:shape>
                <o:OLEObject Type="Embed" ProgID="Equation.DSMT4" ShapeID="_x0000_i1070" DrawAspect="Content" ObjectID="_1786455503" r:id="rId98"/>
              </w:object>
            </w:r>
          </w:p>
        </w:tc>
        <w:tc>
          <w:tcPr>
            <w:tcW w:w="900" w:type="dxa"/>
            <w:tcBorders>
              <w:bottom w:val="nil"/>
            </w:tcBorders>
          </w:tcPr>
          <w:p w14:paraId="09E57A03" w14:textId="77777777" w:rsidR="007153FF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43866D1A" w14:textId="77777777" w:rsidR="007153FF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7145823" w14:textId="77777777" w:rsidR="007153FF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285FA74" w14:textId="77777777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68E5EF68" w14:textId="77777777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153FF" w:rsidRPr="00B85D94" w14:paraId="66DD5D05" w14:textId="77777777" w:rsidTr="00D712A0">
        <w:trPr>
          <w:trHeight w:val="746"/>
        </w:trPr>
        <w:tc>
          <w:tcPr>
            <w:tcW w:w="918" w:type="dxa"/>
            <w:vMerge w:val="restart"/>
          </w:tcPr>
          <w:p w14:paraId="1FD42990" w14:textId="77777777" w:rsidR="007153FF" w:rsidRDefault="007153FF" w:rsidP="00A64C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a</w:t>
            </w:r>
          </w:p>
          <w:p w14:paraId="294B3F13" w14:textId="77777777" w:rsidR="007153FF" w:rsidRPr="000F44D7" w:rsidRDefault="007153FF" w:rsidP="00A64CC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8347" w:type="dxa"/>
            <w:tcBorders>
              <w:bottom w:val="nil"/>
            </w:tcBorders>
          </w:tcPr>
          <w:p w14:paraId="46BF7380" w14:textId="77777777" w:rsidR="007153FF" w:rsidRPr="00B85D94" w:rsidRDefault="007153FF" w:rsidP="00A64CC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219" w:dyaOrig="720" w14:anchorId="1C35D2E8">
                <v:shape id="_x0000_i1071" type="#_x0000_t75" style="width:71pt;height:40pt" o:ole="">
                  <v:imagedata r:id="rId99" o:title=""/>
                </v:shape>
                <o:OLEObject Type="Embed" ProgID="Equation.DSMT4" ShapeID="_x0000_i1071" DrawAspect="Content" ObjectID="_1786455504" r:id="rId100"/>
              </w:object>
            </w:r>
          </w:p>
        </w:tc>
        <w:tc>
          <w:tcPr>
            <w:tcW w:w="900" w:type="dxa"/>
            <w:tcBorders>
              <w:bottom w:val="single" w:sz="4" w:space="0" w:color="000000" w:themeColor="text1"/>
            </w:tcBorders>
          </w:tcPr>
          <w:p w14:paraId="39BEC6CC" w14:textId="77777777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b/>
                <w:sz w:val="28"/>
                <w:szCs w:val="28"/>
              </w:rPr>
              <w:t>0,5</w:t>
            </w:r>
          </w:p>
        </w:tc>
      </w:tr>
      <w:tr w:rsidR="007153FF" w:rsidRPr="00B85D94" w14:paraId="028047D4" w14:textId="77777777" w:rsidTr="00D712A0">
        <w:tc>
          <w:tcPr>
            <w:tcW w:w="918" w:type="dxa"/>
            <w:vMerge/>
          </w:tcPr>
          <w:p w14:paraId="55466BA5" w14:textId="77777777" w:rsidR="007153FF" w:rsidRPr="00B85D94" w:rsidRDefault="007153FF" w:rsidP="00A64C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347" w:type="dxa"/>
            <w:tcBorders>
              <w:bottom w:val="nil"/>
            </w:tcBorders>
          </w:tcPr>
          <w:p w14:paraId="099C8930" w14:textId="77777777" w:rsidR="007153FF" w:rsidRPr="00B85D94" w:rsidRDefault="007153FF" w:rsidP="00A64CC6">
            <w:pPr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  <w:r w:rsidRPr="000F44D7">
              <w:rPr>
                <w:rFonts w:ascii="Times New Roman" w:hAnsi="Times New Roman" w:cs="Times New Roman"/>
                <w:position w:val="-86"/>
                <w:sz w:val="28"/>
                <w:szCs w:val="28"/>
              </w:rPr>
              <w:object w:dxaOrig="1219" w:dyaOrig="1880" w14:anchorId="57E8C760">
                <v:shape id="_x0000_i1072" type="#_x0000_t75" style="width:71pt;height:105pt" o:ole="">
                  <v:imagedata r:id="rId101" o:title=""/>
                </v:shape>
                <o:OLEObject Type="Embed" ProgID="Equation.DSMT4" ShapeID="_x0000_i1072" DrawAspect="Content" ObjectID="_1786455505" r:id="rId102"/>
              </w:object>
            </w:r>
          </w:p>
        </w:tc>
        <w:tc>
          <w:tcPr>
            <w:tcW w:w="900" w:type="dxa"/>
            <w:vMerge w:val="restart"/>
          </w:tcPr>
          <w:p w14:paraId="5547ADA9" w14:textId="77777777" w:rsidR="007153FF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9DE0137" w14:textId="77777777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14E16623" w14:textId="77777777" w:rsidR="007153FF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6180750" w14:textId="77777777" w:rsidR="007153FF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2DD3D31" w14:textId="77777777" w:rsidR="007153FF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C812BF5" w14:textId="77777777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7153FF" w:rsidRPr="00B85D94" w14:paraId="263F22AB" w14:textId="77777777" w:rsidTr="00D712A0">
        <w:tc>
          <w:tcPr>
            <w:tcW w:w="918" w:type="dxa"/>
            <w:vMerge/>
          </w:tcPr>
          <w:p w14:paraId="0E5030C3" w14:textId="77777777" w:rsidR="007153FF" w:rsidRPr="00B85D94" w:rsidRDefault="007153FF" w:rsidP="00A64C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347" w:type="dxa"/>
            <w:tcBorders>
              <w:top w:val="nil"/>
              <w:bottom w:val="nil"/>
            </w:tcBorders>
          </w:tcPr>
          <w:p w14:paraId="356B6AC8" w14:textId="77777777" w:rsidR="007153FF" w:rsidRPr="000F44D7" w:rsidRDefault="007153FF" w:rsidP="00A64CC6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ậy </w:t>
            </w:r>
            <w:r>
              <w:t xml:space="preserve"> </w:t>
            </w:r>
            <w:r w:rsidRPr="00E15B02">
              <w:rPr>
                <w:position w:val="-26"/>
              </w:rPr>
              <w:object w:dxaOrig="680" w:dyaOrig="700" w14:anchorId="18359774">
                <v:shape id="_x0000_i1073" type="#_x0000_t75" style="width:35pt;height:35pt" o:ole="">
                  <v:imagedata r:id="rId103" o:title=""/>
                </v:shape>
                <o:OLEObject Type="Embed" ProgID="Equation.DSMT4" ShapeID="_x0000_i1073" DrawAspect="Content" ObjectID="_1786455506" r:id="rId104"/>
              </w:object>
            </w:r>
            <w:r>
              <w:rPr>
                <w:lang w:val="en-US"/>
              </w:rPr>
              <w:t>.</w:t>
            </w:r>
          </w:p>
        </w:tc>
        <w:tc>
          <w:tcPr>
            <w:tcW w:w="900" w:type="dxa"/>
            <w:vMerge/>
          </w:tcPr>
          <w:p w14:paraId="74EC3F23" w14:textId="77777777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153FF" w:rsidRPr="00B85D94" w14:paraId="40F94672" w14:textId="77777777" w:rsidTr="00D712A0">
        <w:tc>
          <w:tcPr>
            <w:tcW w:w="918" w:type="dxa"/>
            <w:vMerge/>
          </w:tcPr>
          <w:p w14:paraId="5F21C4D3" w14:textId="77777777" w:rsidR="007153FF" w:rsidRPr="00B85D94" w:rsidRDefault="007153FF" w:rsidP="00A64C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347" w:type="dxa"/>
            <w:tcBorders>
              <w:top w:val="nil"/>
              <w:bottom w:val="single" w:sz="4" w:space="0" w:color="000000" w:themeColor="text1"/>
            </w:tcBorders>
          </w:tcPr>
          <w:p w14:paraId="2D88B02A" w14:textId="77777777" w:rsidR="007153FF" w:rsidRPr="00B85D94" w:rsidRDefault="007153FF" w:rsidP="00A64CC6">
            <w:pPr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</w:p>
        </w:tc>
        <w:tc>
          <w:tcPr>
            <w:tcW w:w="900" w:type="dxa"/>
            <w:vMerge/>
          </w:tcPr>
          <w:p w14:paraId="6FDB091B" w14:textId="77777777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153FF" w:rsidRPr="00B85D94" w14:paraId="1BA2FDB7" w14:textId="77777777" w:rsidTr="00D712A0">
        <w:tc>
          <w:tcPr>
            <w:tcW w:w="918" w:type="dxa"/>
            <w:vMerge w:val="restart"/>
          </w:tcPr>
          <w:p w14:paraId="36106426" w14:textId="77777777" w:rsidR="007153FF" w:rsidRPr="00B85D94" w:rsidRDefault="007153FF" w:rsidP="00A64C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2b</w:t>
            </w:r>
          </w:p>
        </w:tc>
        <w:tc>
          <w:tcPr>
            <w:tcW w:w="8347" w:type="dxa"/>
            <w:tcBorders>
              <w:bottom w:val="single" w:sz="4" w:space="0" w:color="auto"/>
            </w:tcBorders>
          </w:tcPr>
          <w:p w14:paraId="2DDECC63" w14:textId="77777777" w:rsidR="007153FF" w:rsidRPr="00B85D94" w:rsidRDefault="007153FF" w:rsidP="00A64CC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219" w:dyaOrig="700" w14:anchorId="5AFFEDFE">
                <v:shape id="_x0000_i1074" type="#_x0000_t75" style="width:56pt;height:33pt" o:ole="">
                  <v:imagedata r:id="rId105" o:title=""/>
                </v:shape>
                <o:OLEObject Type="Embed" ProgID="Equation.DSMT4" ShapeID="_x0000_i1074" DrawAspect="Content" ObjectID="_1786455507" r:id="rId106"/>
              </w:object>
            </w:r>
          </w:p>
        </w:tc>
        <w:tc>
          <w:tcPr>
            <w:tcW w:w="900" w:type="dxa"/>
            <w:tcBorders>
              <w:bottom w:val="single" w:sz="4" w:space="0" w:color="000000" w:themeColor="text1"/>
            </w:tcBorders>
          </w:tcPr>
          <w:p w14:paraId="5753CFD9" w14:textId="77777777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b/>
                <w:sz w:val="28"/>
                <w:szCs w:val="28"/>
              </w:rPr>
              <w:t>0,5</w:t>
            </w:r>
          </w:p>
          <w:p w14:paraId="4559A886" w14:textId="77777777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153FF" w:rsidRPr="00B85D94" w14:paraId="48FFD7B4" w14:textId="77777777" w:rsidTr="00D712A0">
        <w:tc>
          <w:tcPr>
            <w:tcW w:w="918" w:type="dxa"/>
            <w:vMerge/>
          </w:tcPr>
          <w:p w14:paraId="56EC1192" w14:textId="77777777" w:rsidR="007153FF" w:rsidRPr="00B85D94" w:rsidRDefault="007153FF" w:rsidP="00A64C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347" w:type="dxa"/>
            <w:tcBorders>
              <w:top w:val="single" w:sz="4" w:space="0" w:color="auto"/>
              <w:bottom w:val="nil"/>
            </w:tcBorders>
          </w:tcPr>
          <w:p w14:paraId="396B01CE" w14:textId="77777777" w:rsidR="007153FF" w:rsidRPr="00B85D94" w:rsidRDefault="007153FF" w:rsidP="00A64CC6">
            <w:pPr>
              <w:rPr>
                <w:rFonts w:ascii="Times New Roman" w:hAnsi="Times New Roman" w:cs="Times New Roman"/>
                <w:position w:val="-36"/>
                <w:sz w:val="28"/>
                <w:szCs w:val="28"/>
              </w:rPr>
            </w:pPr>
            <w:r w:rsidRPr="000F44D7">
              <w:rPr>
                <w:rFonts w:ascii="Times New Roman" w:hAnsi="Times New Roman" w:cs="Times New Roman"/>
                <w:position w:val="-124"/>
                <w:sz w:val="28"/>
                <w:szCs w:val="28"/>
              </w:rPr>
              <w:object w:dxaOrig="1240" w:dyaOrig="2620" w14:anchorId="275A1399">
                <v:shape id="_x0000_i1075" type="#_x0000_t75" style="width:57pt;height:122pt" o:ole="">
                  <v:imagedata r:id="rId107" o:title=""/>
                </v:shape>
                <o:OLEObject Type="Embed" ProgID="Equation.DSMT4" ShapeID="_x0000_i1075" DrawAspect="Content" ObjectID="_1786455508" r:id="rId108"/>
              </w:object>
            </w:r>
          </w:p>
        </w:tc>
        <w:tc>
          <w:tcPr>
            <w:tcW w:w="900" w:type="dxa"/>
            <w:tcBorders>
              <w:bottom w:val="nil"/>
            </w:tcBorders>
          </w:tcPr>
          <w:p w14:paraId="593107AA" w14:textId="77777777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7153FF" w:rsidRPr="00B85D94" w14:paraId="419B32A9" w14:textId="77777777" w:rsidTr="00D712A0">
        <w:tc>
          <w:tcPr>
            <w:tcW w:w="918" w:type="dxa"/>
            <w:vMerge/>
          </w:tcPr>
          <w:p w14:paraId="1A02F128" w14:textId="77777777" w:rsidR="007153FF" w:rsidRPr="00B85D94" w:rsidRDefault="007153FF" w:rsidP="00A64C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347" w:type="dxa"/>
            <w:tcBorders>
              <w:top w:val="nil"/>
              <w:bottom w:val="nil"/>
            </w:tcBorders>
          </w:tcPr>
          <w:p w14:paraId="7DEA3A0F" w14:textId="77777777" w:rsidR="007153FF" w:rsidRPr="00B85D94" w:rsidRDefault="007153FF" w:rsidP="00A64CC6">
            <w:pPr>
              <w:rPr>
                <w:rFonts w:ascii="Times New Roman" w:hAnsi="Times New Roman" w:cs="Times New Roman"/>
                <w:position w:val="-3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ậy </w:t>
            </w:r>
            <w:r>
              <w:t xml:space="preserve"> </w:t>
            </w:r>
            <w:r w:rsidRPr="000F44D7">
              <w:rPr>
                <w:position w:val="-10"/>
              </w:rPr>
              <w:object w:dxaOrig="800" w:dyaOrig="340" w14:anchorId="45AEA4C1">
                <v:shape id="_x0000_i1076" type="#_x0000_t75" style="width:40pt;height:17pt" o:ole="">
                  <v:imagedata r:id="rId109" o:title=""/>
                </v:shape>
                <o:OLEObject Type="Embed" ProgID="Equation.DSMT4" ShapeID="_x0000_i1076" DrawAspect="Content" ObjectID="_1786455509" r:id="rId110"/>
              </w:object>
            </w:r>
          </w:p>
        </w:tc>
        <w:tc>
          <w:tcPr>
            <w:tcW w:w="900" w:type="dxa"/>
            <w:tcBorders>
              <w:top w:val="nil"/>
              <w:bottom w:val="nil"/>
            </w:tcBorders>
          </w:tcPr>
          <w:p w14:paraId="1DC249F0" w14:textId="77777777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7153FF" w:rsidRPr="00B85D94" w14:paraId="6398251E" w14:textId="77777777" w:rsidTr="00D712A0">
        <w:tc>
          <w:tcPr>
            <w:tcW w:w="918" w:type="dxa"/>
            <w:vMerge/>
            <w:tcBorders>
              <w:bottom w:val="single" w:sz="4" w:space="0" w:color="auto"/>
            </w:tcBorders>
          </w:tcPr>
          <w:p w14:paraId="79F35941" w14:textId="77777777" w:rsidR="007153FF" w:rsidRPr="00B85D94" w:rsidRDefault="007153FF" w:rsidP="00A64C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347" w:type="dxa"/>
            <w:tcBorders>
              <w:top w:val="nil"/>
              <w:bottom w:val="single" w:sz="4" w:space="0" w:color="auto"/>
            </w:tcBorders>
          </w:tcPr>
          <w:p w14:paraId="07B406FB" w14:textId="77777777" w:rsidR="007153FF" w:rsidRPr="00B85D94" w:rsidRDefault="007153FF" w:rsidP="00A64CC6">
            <w:pPr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nil"/>
              <w:bottom w:val="single" w:sz="4" w:space="0" w:color="auto"/>
            </w:tcBorders>
          </w:tcPr>
          <w:p w14:paraId="207C821C" w14:textId="77777777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153FF" w:rsidRPr="00B85D94" w14:paraId="518DCABB" w14:textId="77777777" w:rsidTr="00D712A0">
        <w:trPr>
          <w:trHeight w:val="684"/>
        </w:trPr>
        <w:tc>
          <w:tcPr>
            <w:tcW w:w="9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ED4CB89" w14:textId="77777777" w:rsidR="007153FF" w:rsidRPr="00B85D94" w:rsidRDefault="007153FF" w:rsidP="00A64C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2c</w:t>
            </w:r>
          </w:p>
        </w:tc>
        <w:tc>
          <w:tcPr>
            <w:tcW w:w="8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91263B" w14:textId="2F9F52BF" w:rsidR="007153FF" w:rsidRPr="00B85D94" w:rsidRDefault="00D712A0" w:rsidP="00A64CC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712A0">
              <w:rPr>
                <w:position w:val="-26"/>
              </w:rPr>
              <w:object w:dxaOrig="1960" w:dyaOrig="700" w14:anchorId="57F36797">
                <v:shape id="_x0000_i1077" type="#_x0000_t75" style="width:98pt;height:35pt" o:ole="">
                  <v:imagedata r:id="rId111" o:title=""/>
                </v:shape>
                <o:OLEObject Type="Embed" ProgID="Equation.DSMT4" ShapeID="_x0000_i1077" DrawAspect="Content" ObjectID="_1786455510" r:id="rId112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7468A4" w14:textId="77777777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b/>
                <w:sz w:val="28"/>
                <w:szCs w:val="28"/>
              </w:rPr>
              <w:t>0,5</w:t>
            </w:r>
          </w:p>
          <w:p w14:paraId="5FDF5928" w14:textId="77777777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66C3DDB" w14:textId="77777777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153FF" w:rsidRPr="00B85D94" w14:paraId="6BEA482E" w14:textId="77777777" w:rsidTr="00D712A0">
        <w:trPr>
          <w:trHeight w:val="1025"/>
        </w:trPr>
        <w:tc>
          <w:tcPr>
            <w:tcW w:w="9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A74F69" w14:textId="77777777" w:rsidR="007153FF" w:rsidRPr="00B85D94" w:rsidRDefault="007153FF" w:rsidP="00A64C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9E4310" w14:textId="1B71D653" w:rsidR="007153FF" w:rsidRDefault="002827E1" w:rsidP="00A64CC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75AE3">
              <w:rPr>
                <w:rFonts w:ascii="Times New Roman" w:hAnsi="Times New Roman" w:cs="Times New Roman"/>
                <w:position w:val="-176"/>
                <w:sz w:val="28"/>
                <w:szCs w:val="28"/>
              </w:rPr>
              <w:object w:dxaOrig="1960" w:dyaOrig="3760" w14:anchorId="2FD9DFC7">
                <v:shape id="_x0000_i1078" type="#_x0000_t75" style="width:98pt;height:190pt" o:ole="">
                  <v:imagedata r:id="rId113" o:title=""/>
                </v:shape>
                <o:OLEObject Type="Embed" ProgID="Equation.DSMT4" ShapeID="_x0000_i1078" DrawAspect="Content" ObjectID="_1786455511" r:id="rId114"/>
              </w:object>
            </w:r>
            <w:r w:rsidR="007153F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</w:t>
            </w:r>
          </w:p>
          <w:p w14:paraId="6A7FA76F" w14:textId="458D9536" w:rsidR="007153FF" w:rsidRPr="000F44D7" w:rsidRDefault="007153FF" w:rsidP="00A64CC6">
            <w:pP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ậy </w:t>
            </w:r>
            <w:r>
              <w:t xml:space="preserve"> </w:t>
            </w:r>
            <w:r w:rsidR="002827E1" w:rsidRPr="00FC36EC">
              <w:rPr>
                <w:position w:val="-26"/>
              </w:rPr>
              <w:object w:dxaOrig="980" w:dyaOrig="700" w14:anchorId="55834ADB">
                <v:shape id="_x0000_i1079" type="#_x0000_t75" style="width:49pt;height:35pt" o:ole="">
                  <v:imagedata r:id="rId115" o:title=""/>
                </v:shape>
                <o:OLEObject Type="Embed" ProgID="Equation.DSMT4" ShapeID="_x0000_i1079" DrawAspect="Content" ObjectID="_1786455512" r:id="rId116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473972" w14:textId="77777777" w:rsidR="007153FF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D73A860" w14:textId="77777777" w:rsidR="007153FF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90F3C2C" w14:textId="77777777" w:rsidR="007153FF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72D1C79" w14:textId="77777777" w:rsidR="00E75AE3" w:rsidRDefault="00E75AE3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88440E6" w14:textId="772A91ED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54BA7405" w14:textId="77777777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001D410" w14:textId="77777777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1312109" w14:textId="77777777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4CD2B17" w14:textId="77777777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DFADC83" w14:textId="77777777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7153FF" w:rsidRPr="00B85D94" w14:paraId="21579A86" w14:textId="77777777" w:rsidTr="00D712A0">
        <w:tc>
          <w:tcPr>
            <w:tcW w:w="918" w:type="dxa"/>
            <w:vMerge w:val="restart"/>
          </w:tcPr>
          <w:p w14:paraId="15E00E91" w14:textId="77777777" w:rsidR="007153FF" w:rsidRPr="00B85D94" w:rsidRDefault="007153FF" w:rsidP="00A64C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3a</w:t>
            </w:r>
          </w:p>
        </w:tc>
        <w:tc>
          <w:tcPr>
            <w:tcW w:w="8347" w:type="dxa"/>
            <w:tcBorders>
              <w:bottom w:val="nil"/>
            </w:tcBorders>
          </w:tcPr>
          <w:p w14:paraId="4F9B7BE9" w14:textId="77777777" w:rsidR="007153FF" w:rsidRPr="00907711" w:rsidRDefault="007153FF" w:rsidP="00A64CC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 xml:space="preserve">ố học sinh xếp loại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ốt là: </w:t>
            </w:r>
            <w:r w:rsidRPr="00B85D9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500" w:dyaOrig="700" w14:anchorId="1891A246">
                <v:shape id="_x0000_i1080" type="#_x0000_t75" style="width:76pt;height:35pt" o:ole="">
                  <v:imagedata r:id="rId117" o:title=""/>
                </v:shape>
                <o:OLEObject Type="Embed" ProgID="Equation.DSMT4" ShapeID="_x0000_i1080" DrawAspect="Content" ObjectID="_1786455513" r:id="rId11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học sinh)</w:t>
            </w:r>
          </w:p>
        </w:tc>
        <w:tc>
          <w:tcPr>
            <w:tcW w:w="900" w:type="dxa"/>
            <w:tcBorders>
              <w:bottom w:val="nil"/>
            </w:tcBorders>
          </w:tcPr>
          <w:p w14:paraId="1AED6C11" w14:textId="77777777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7153FF" w:rsidRPr="00B85D94" w14:paraId="68FE0B30" w14:textId="77777777" w:rsidTr="00D712A0">
        <w:trPr>
          <w:trHeight w:val="296"/>
        </w:trPr>
        <w:tc>
          <w:tcPr>
            <w:tcW w:w="918" w:type="dxa"/>
            <w:vMerge/>
          </w:tcPr>
          <w:p w14:paraId="38CFD20F" w14:textId="77777777" w:rsidR="007153FF" w:rsidRPr="00B85D94" w:rsidRDefault="007153FF" w:rsidP="00A64C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347" w:type="dxa"/>
            <w:tcBorders>
              <w:top w:val="nil"/>
              <w:bottom w:val="nil"/>
            </w:tcBorders>
          </w:tcPr>
          <w:p w14:paraId="17BA58F3" w14:textId="77777777" w:rsidR="007153FF" w:rsidRPr="00B85D94" w:rsidRDefault="007153FF" w:rsidP="00A64CC6">
            <w:p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 xml:space="preserve">Số học sinh xếp loại </w:t>
            </w:r>
            <w:r w:rsidRPr="00B85D9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B85D9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á là</w:t>
            </w: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 w:rsidRPr="00B85D9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260" w:dyaOrig="700" w14:anchorId="260B080F">
                <v:shape id="_x0000_i1081" type="#_x0000_t75" style="width:64pt;height:35pt" o:ole="">
                  <v:imagedata r:id="rId119" o:title=""/>
                </v:shape>
                <o:OLEObject Type="Embed" ProgID="Equation.DSMT4" ShapeID="_x0000_i1081" DrawAspect="Content" ObjectID="_1786455514" r:id="rId12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học sinh)</w:t>
            </w:r>
          </w:p>
          <w:p w14:paraId="62F33166" w14:textId="77777777" w:rsidR="007153FF" w:rsidRPr="00B85D94" w:rsidRDefault="007153FF" w:rsidP="00A64CC6">
            <w:pPr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 xml:space="preserve">Số học sinh xếp loại </w:t>
            </w:r>
            <w:r w:rsidRPr="00B85D9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Đạt </w:t>
            </w:r>
            <w:r w:rsidRPr="00B85D9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à</w:t>
            </w: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 w:rsidRPr="0090771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0" w:dyaOrig="279" w14:anchorId="1040FCDF">
                <v:shape id="_x0000_i1082" type="#_x0000_t75" style="width:112pt;height:14pt" o:ole="">
                  <v:imagedata r:id="rId121" o:title=""/>
                </v:shape>
                <o:OLEObject Type="Embed" ProgID="Equation.DSMT4" ShapeID="_x0000_i1082" DrawAspect="Content" ObjectID="_1786455515" r:id="rId12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học sinh)</w:t>
            </w:r>
          </w:p>
          <w:p w14:paraId="26BB0F11" w14:textId="77777777" w:rsidR="007153FF" w:rsidRPr="00B85D94" w:rsidRDefault="007153FF" w:rsidP="00A64CC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nil"/>
              <w:bottom w:val="nil"/>
            </w:tcBorders>
          </w:tcPr>
          <w:p w14:paraId="713DC010" w14:textId="77777777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7153FF" w:rsidRPr="00B85D94" w14:paraId="79FC1610" w14:textId="77777777" w:rsidTr="00D712A0">
        <w:tc>
          <w:tcPr>
            <w:tcW w:w="918" w:type="dxa"/>
            <w:vMerge/>
          </w:tcPr>
          <w:p w14:paraId="7500277F" w14:textId="77777777" w:rsidR="007153FF" w:rsidRPr="00B85D94" w:rsidRDefault="007153FF" w:rsidP="00A64C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347" w:type="dxa"/>
            <w:tcBorders>
              <w:top w:val="nil"/>
              <w:bottom w:val="nil"/>
            </w:tcBorders>
          </w:tcPr>
          <w:p w14:paraId="21F82508" w14:textId="77777777" w:rsidR="007153FF" w:rsidRPr="00B85D94" w:rsidRDefault="007153FF" w:rsidP="00A64CC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nil"/>
              <w:bottom w:val="nil"/>
            </w:tcBorders>
          </w:tcPr>
          <w:p w14:paraId="47B15AFA" w14:textId="77777777" w:rsidR="007153FF" w:rsidRPr="00B85D94" w:rsidRDefault="007153FF" w:rsidP="00D712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7153FF" w:rsidRPr="00B85D94" w14:paraId="40C4C822" w14:textId="77777777" w:rsidTr="00D712A0">
        <w:tc>
          <w:tcPr>
            <w:tcW w:w="918" w:type="dxa"/>
          </w:tcPr>
          <w:p w14:paraId="56E75D92" w14:textId="77777777" w:rsidR="007153FF" w:rsidRPr="00B85D94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3b</w:t>
            </w:r>
          </w:p>
        </w:tc>
        <w:tc>
          <w:tcPr>
            <w:tcW w:w="8347" w:type="dxa"/>
          </w:tcPr>
          <w:p w14:paraId="04FD8A53" w14:textId="77777777" w:rsidR="007153FF" w:rsidRPr="00B85D94" w:rsidRDefault="007153FF" w:rsidP="00E75AE3">
            <w:pPr>
              <w:tabs>
                <w:tab w:val="left" w:pos="627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 xml:space="preserve">Tính tỉ số phần trăm số học sinh xếp loại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 xml:space="preserve">há so với học sinh cả khối : </w:t>
            </w:r>
            <w:r w:rsidRPr="00B85D9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860" w:dyaOrig="620" w14:anchorId="2831AD30">
                <v:shape id="_x0000_i1083" type="#_x0000_t75" style="width:100pt;height:32pt" o:ole="">
                  <v:imagedata r:id="rId123" o:title=""/>
                </v:shape>
                <o:OLEObject Type="Embed" ProgID="Equation.DSMT4" ShapeID="_x0000_i1083" DrawAspect="Content" ObjectID="_1786455516" r:id="rId124"/>
              </w:object>
            </w:r>
          </w:p>
        </w:tc>
        <w:tc>
          <w:tcPr>
            <w:tcW w:w="900" w:type="dxa"/>
          </w:tcPr>
          <w:p w14:paraId="0DB0554B" w14:textId="77777777" w:rsidR="007153FF" w:rsidRPr="00B85D94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7153FF" w:rsidRPr="00B85D94" w14:paraId="4E163AE8" w14:textId="77777777" w:rsidTr="00D712A0">
        <w:tc>
          <w:tcPr>
            <w:tcW w:w="918" w:type="dxa"/>
          </w:tcPr>
          <w:p w14:paraId="583E886E" w14:textId="77777777" w:rsidR="007153FF" w:rsidRPr="00F83F2A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8347" w:type="dxa"/>
          </w:tcPr>
          <w:p w14:paraId="7204DA1F" w14:textId="77777777" w:rsidR="007153FF" w:rsidRPr="00097019" w:rsidRDefault="007153FF" w:rsidP="00E75AE3">
            <w:pPr>
              <w:pStyle w:val="ListParagraph"/>
              <w:numPr>
                <w:ilvl w:val="0"/>
                <w:numId w:val="35"/>
              </w:numPr>
              <w:tabs>
                <w:tab w:val="left" w:pos="6945"/>
              </w:tabs>
              <w:spacing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a) </w:t>
            </w:r>
            <w:r w:rsidRPr="00097019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Vẽ  hình theo diễn đạt sau: </w:t>
            </w:r>
          </w:p>
          <w:p w14:paraId="3F30C242" w14:textId="77777777" w:rsidR="007153FF" w:rsidRDefault="007153FF" w:rsidP="00E75AE3">
            <w:pPr>
              <w:pStyle w:val="ListParagraph"/>
              <w:tabs>
                <w:tab w:val="left" w:pos="6945"/>
              </w:tabs>
              <w:spacing w:line="276" w:lineRule="auto"/>
              <w:ind w:left="630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- </w:t>
            </w:r>
            <w:r w:rsidRPr="00097019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Vẽ góc vuông </w:t>
            </w:r>
            <w:r w:rsidRPr="00B85D94">
              <w:rPr>
                <w:position w:val="-10"/>
                <w:lang w:val="nl-NL"/>
              </w:rPr>
              <w:object w:dxaOrig="460" w:dyaOrig="320" w14:anchorId="14CDCA6E">
                <v:shape id="_x0000_i1084" type="#_x0000_t75" style="width:22pt;height:16pt" o:ole="">
                  <v:imagedata r:id="rId70" o:title=""/>
                </v:shape>
                <o:OLEObject Type="Embed" ProgID="Equation.DSMT4" ShapeID="_x0000_i1084" DrawAspect="Content" ObjectID="_1786455517" r:id="rId125"/>
              </w:object>
            </w:r>
            <w:r w:rsidRPr="00097019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. </w:t>
            </w:r>
          </w:p>
          <w:p w14:paraId="4C994680" w14:textId="77777777" w:rsidR="007153FF" w:rsidRDefault="007153FF" w:rsidP="00E75AE3">
            <w:pPr>
              <w:pStyle w:val="ListParagraph"/>
              <w:tabs>
                <w:tab w:val="left" w:pos="6945"/>
              </w:tabs>
              <w:spacing w:line="276" w:lineRule="auto"/>
              <w:ind w:left="630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- </w:t>
            </w:r>
            <w:r w:rsidRPr="00097019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Lấy điểm </w:t>
            </w:r>
            <w:r w:rsidRPr="00B85D94">
              <w:rPr>
                <w:i/>
                <w:position w:val="-4"/>
                <w:lang w:val="nl-NL"/>
              </w:rPr>
              <w:object w:dxaOrig="320" w:dyaOrig="260" w14:anchorId="35DB9615">
                <v:shape id="_x0000_i1085" type="#_x0000_t75" style="width:16pt;height:13pt" o:ole="">
                  <v:imagedata r:id="rId72" o:title=""/>
                </v:shape>
                <o:OLEObject Type="Embed" ProgID="Equation.DSMT4" ShapeID="_x0000_i1085" DrawAspect="Content" ObjectID="_1786455518" r:id="rId126"/>
              </w:object>
            </w:r>
            <w:r w:rsidRPr="00097019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nằm trong góc </w:t>
            </w:r>
            <w:r w:rsidRPr="00B85D94">
              <w:rPr>
                <w:position w:val="-10"/>
                <w:lang w:val="nl-NL"/>
              </w:rPr>
              <w:object w:dxaOrig="460" w:dyaOrig="320" w14:anchorId="44197F57">
                <v:shape id="_x0000_i1086" type="#_x0000_t75" style="width:22pt;height:16pt" o:ole="">
                  <v:imagedata r:id="rId70" o:title=""/>
                </v:shape>
                <o:OLEObject Type="Embed" ProgID="Equation.DSMT4" ShapeID="_x0000_i1086" DrawAspect="Content" ObjectID="_1786455519" r:id="rId127"/>
              </w:object>
            </w:r>
            <w:r w:rsidRPr="00097019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, vẽ tia </w:t>
            </w:r>
            <w:r w:rsidRPr="00B85D94">
              <w:rPr>
                <w:i/>
                <w:position w:val="-4"/>
                <w:lang w:val="nl-NL"/>
              </w:rPr>
              <w:object w:dxaOrig="340" w:dyaOrig="260" w14:anchorId="21371309">
                <v:shape id="_x0000_i1087" type="#_x0000_t75" style="width:17pt;height:13pt" o:ole="">
                  <v:imagedata r:id="rId75" o:title=""/>
                </v:shape>
                <o:OLEObject Type="Embed" ProgID="Equation.DSMT4" ShapeID="_x0000_i1087" DrawAspect="Content" ObjectID="_1786455520" r:id="rId128"/>
              </w:object>
            </w:r>
            <w:r w:rsidRPr="00097019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đi qua điểm </w:t>
            </w:r>
            <w:r w:rsidRPr="00B85D94">
              <w:rPr>
                <w:i/>
                <w:position w:val="-4"/>
                <w:lang w:val="nl-NL"/>
              </w:rPr>
              <w:object w:dxaOrig="320" w:dyaOrig="260" w14:anchorId="58E1FF5C">
                <v:shape id="_x0000_i1088" type="#_x0000_t75" style="width:16pt;height:13pt" o:ole="">
                  <v:imagedata r:id="rId77" o:title=""/>
                </v:shape>
                <o:OLEObject Type="Embed" ProgID="Equation.DSMT4" ShapeID="_x0000_i1088" DrawAspect="Content" ObjectID="_1786455521" r:id="rId129"/>
              </w:object>
            </w:r>
            <w:r w:rsidRPr="00097019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. </w:t>
            </w:r>
          </w:p>
          <w:p w14:paraId="2F328540" w14:textId="77777777" w:rsidR="007153FF" w:rsidRPr="00097019" w:rsidRDefault="007153FF" w:rsidP="00E75AE3">
            <w:pPr>
              <w:pStyle w:val="ListParagraph"/>
              <w:tabs>
                <w:tab w:val="left" w:pos="6945"/>
              </w:tabs>
              <w:spacing w:line="276" w:lineRule="auto"/>
              <w:ind w:left="630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b) </w:t>
            </w:r>
            <w:r w:rsidRPr="00097019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Hỏi </w:t>
            </w:r>
            <w:r w:rsidRPr="00B85D94">
              <w:rPr>
                <w:position w:val="-6"/>
                <w:lang w:val="nl-NL"/>
              </w:rPr>
              <w:object w:dxaOrig="440" w:dyaOrig="360" w14:anchorId="710E4403">
                <v:shape id="_x0000_i1089" type="#_x0000_t75" style="width:22pt;height:19pt" o:ole="">
                  <v:imagedata r:id="rId79" o:title=""/>
                </v:shape>
                <o:OLEObject Type="Embed" ProgID="Equation.DSMT4" ShapeID="_x0000_i1089" DrawAspect="Content" ObjectID="_1786455522" r:id="rId130"/>
              </w:object>
            </w:r>
            <w:r w:rsidRPr="00097019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là góc nhọn hay góc tù?</w:t>
            </w:r>
          </w:p>
          <w:p w14:paraId="402EBF8B" w14:textId="77777777" w:rsidR="007153FF" w:rsidRPr="00B85D94" w:rsidRDefault="007153FF" w:rsidP="00E75AE3">
            <w:pPr>
              <w:spacing w:line="276" w:lineRule="auto"/>
              <w:ind w:left="360" w:hanging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2. </w:t>
            </w: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Cho điểm</w:t>
            </w:r>
            <w:r w:rsidRPr="00B85D9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 w:rsidRPr="00B85D9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 xml:space="preserve">nằm trên tia Ox sao cho </w:t>
            </w:r>
            <w:r w:rsidRPr="00B85D9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M = 6cm</w:t>
            </w: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 xml:space="preserve"> . Gọi điểm N là điểm trên tia đối của tia Ox và cách</w:t>
            </w:r>
            <w:r w:rsidRPr="00B85D9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 xml:space="preserve">O một khoảng bằng 3cm . </w:t>
            </w:r>
          </w:p>
          <w:p w14:paraId="5C77026C" w14:textId="77777777" w:rsidR="007153FF" w:rsidRPr="00B85D94" w:rsidRDefault="007153FF" w:rsidP="00E75AE3">
            <w:pPr>
              <w:spacing w:line="276" w:lineRule="auto"/>
              <w:ind w:firstLine="54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) </w:t>
            </w: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 xml:space="preserve"> Tính độ dài đoạn thẳng MN </w:t>
            </w:r>
          </w:p>
          <w:p w14:paraId="5CA4DBA6" w14:textId="77777777" w:rsidR="007153FF" w:rsidRPr="00B85D94" w:rsidRDefault="007153FF" w:rsidP="00E75AE3">
            <w:pPr>
              <w:spacing w:line="276" w:lineRule="auto"/>
              <w:ind w:firstLine="54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)</w:t>
            </w: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 xml:space="preserve"> Gọi E là trung điểm của đoạn thẳng M</w:t>
            </w:r>
            <w:r w:rsidRPr="00B85D9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</w:t>
            </w: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. Tính độ dài các đoạn thẳng ME</w:t>
            </w:r>
            <w:r w:rsidRPr="00B85D9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à N</w:t>
            </w: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E</w:t>
            </w:r>
            <w:r w:rsidRPr="00B85D9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14:paraId="3B8B5728" w14:textId="77777777" w:rsidR="007153FF" w:rsidRPr="00B85D94" w:rsidRDefault="007153FF" w:rsidP="00E75AE3">
            <w:pPr>
              <w:tabs>
                <w:tab w:val="left" w:pos="627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</w:tcPr>
          <w:p w14:paraId="6B9B69ED" w14:textId="77777777" w:rsidR="007153FF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14:paraId="443BA57B" w14:textId="77777777" w:rsidR="007153FF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14:paraId="3F48273E" w14:textId="77777777" w:rsidR="007153FF" w:rsidRPr="00F83F2A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,5</w:t>
            </w:r>
          </w:p>
        </w:tc>
      </w:tr>
      <w:tr w:rsidR="007153FF" w:rsidRPr="00B85D94" w14:paraId="3457B01E" w14:textId="77777777" w:rsidTr="00D712A0">
        <w:tc>
          <w:tcPr>
            <w:tcW w:w="918" w:type="dxa"/>
          </w:tcPr>
          <w:p w14:paraId="45DEB7C3" w14:textId="77777777" w:rsidR="007153FF" w:rsidRPr="00605F15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1</w:t>
            </w:r>
          </w:p>
        </w:tc>
        <w:tc>
          <w:tcPr>
            <w:tcW w:w="8347" w:type="dxa"/>
            <w:tcBorders>
              <w:bottom w:val="single" w:sz="4" w:space="0" w:color="000000" w:themeColor="text1"/>
            </w:tcBorders>
          </w:tcPr>
          <w:p w14:paraId="0C3C99BF" w14:textId="77777777" w:rsidR="007153FF" w:rsidRDefault="007153FF" w:rsidP="00E75AE3">
            <w:pPr>
              <w:tabs>
                <w:tab w:val="left" w:pos="627"/>
              </w:tabs>
              <w:spacing w:line="276" w:lineRule="auto"/>
              <w:rPr>
                <w:noProof/>
              </w:rPr>
            </w:pPr>
            <w:r w:rsidRPr="00184496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a)</w:t>
            </w:r>
            <w:r>
              <w:rPr>
                <w:noProof/>
                <w:lang w:val="en-US"/>
              </w:rPr>
              <w:t xml:space="preserve">          </w:t>
            </w:r>
            <w:r>
              <w:rPr>
                <w:noProof/>
                <w:lang w:val="en-US"/>
              </w:rPr>
              <w:drawing>
                <wp:inline distT="0" distB="0" distL="0" distR="0" wp14:anchorId="332E878C" wp14:editId="1B12DFED">
                  <wp:extent cx="2343150" cy="2085975"/>
                  <wp:effectExtent l="0" t="0" r="0" b="952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3150" cy="2085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BE2E911" w14:textId="77777777" w:rsidR="007153FF" w:rsidRPr="00B85D94" w:rsidRDefault="007153FF" w:rsidP="00E75AE3">
            <w:pPr>
              <w:tabs>
                <w:tab w:val="left" w:pos="6945"/>
              </w:tabs>
              <w:spacing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b)   </w:t>
            </w:r>
            <w:r w:rsidRPr="00B85D94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8"/>
                <w:szCs w:val="28"/>
                <w:lang w:val="nl-NL"/>
              </w:rPr>
              <w:object w:dxaOrig="440" w:dyaOrig="360" w14:anchorId="4B540DE4">
                <v:shape id="_x0000_i1090" type="#_x0000_t75" style="width:22pt;height:19pt" o:ole="">
                  <v:imagedata r:id="rId79" o:title=""/>
                </v:shape>
                <o:OLEObject Type="Embed" ProgID="Equation.DSMT4" ShapeID="_x0000_i1090" DrawAspect="Content" ObjectID="_1786455523" r:id="rId132"/>
              </w:object>
            </w:r>
            <w:r w:rsidRPr="00B85D94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là góc nhọn 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.</w:t>
            </w:r>
          </w:p>
          <w:p w14:paraId="1B13D8E4" w14:textId="77777777" w:rsidR="007153FF" w:rsidRPr="00F83F2A" w:rsidRDefault="007153FF" w:rsidP="00E75AE3">
            <w:pPr>
              <w:tabs>
                <w:tab w:val="left" w:pos="627"/>
              </w:tabs>
              <w:spacing w:line="276" w:lineRule="auto"/>
              <w:ind w:left="360"/>
              <w:rPr>
                <w:rFonts w:ascii="Times New Roman" w:hAnsi="Times New Roman" w:cs="Times New Roman"/>
                <w:b/>
                <w:noProof/>
                <w:sz w:val="28"/>
                <w:szCs w:val="28"/>
                <w:lang w:eastAsia="zh-CN"/>
              </w:rPr>
            </w:pPr>
          </w:p>
        </w:tc>
        <w:tc>
          <w:tcPr>
            <w:tcW w:w="900" w:type="dxa"/>
            <w:tcBorders>
              <w:bottom w:val="single" w:sz="4" w:space="0" w:color="000000" w:themeColor="text1"/>
            </w:tcBorders>
          </w:tcPr>
          <w:p w14:paraId="637460A4" w14:textId="77777777" w:rsidR="007153FF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  <w:p w14:paraId="02AC6E2A" w14:textId="77777777" w:rsidR="007153FF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  <w:p w14:paraId="2C0AFB07" w14:textId="77777777" w:rsidR="007153FF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B85D94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0,75</w:t>
            </w:r>
          </w:p>
          <w:p w14:paraId="3C4D171C" w14:textId="77777777" w:rsidR="007153FF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  <w:p w14:paraId="747C564D" w14:textId="77777777" w:rsidR="007153FF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  <w:p w14:paraId="6107AC9A" w14:textId="77777777" w:rsidR="007153FF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  <w:p w14:paraId="7E7567AF" w14:textId="77777777" w:rsidR="007153FF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  <w:p w14:paraId="7917994F" w14:textId="77777777" w:rsidR="007153FF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  <w:p w14:paraId="19616BE7" w14:textId="77777777" w:rsidR="007153FF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  <w:p w14:paraId="49754EAA" w14:textId="77777777" w:rsidR="007153FF" w:rsidRPr="00B85D94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0,25</w:t>
            </w:r>
          </w:p>
        </w:tc>
      </w:tr>
      <w:tr w:rsidR="007153FF" w:rsidRPr="00B85D94" w14:paraId="396B84B6" w14:textId="77777777" w:rsidTr="00D712A0">
        <w:tc>
          <w:tcPr>
            <w:tcW w:w="918" w:type="dxa"/>
            <w:vMerge w:val="restart"/>
          </w:tcPr>
          <w:p w14:paraId="230C3901" w14:textId="77777777" w:rsidR="007153FF" w:rsidRPr="00605F15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2</w:t>
            </w:r>
          </w:p>
        </w:tc>
        <w:tc>
          <w:tcPr>
            <w:tcW w:w="8347" w:type="dxa"/>
          </w:tcPr>
          <w:p w14:paraId="26F3A77E" w14:textId="77777777" w:rsidR="007153FF" w:rsidRPr="00B85D94" w:rsidRDefault="007153FF" w:rsidP="00E75AE3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3E254750" wp14:editId="372D9517">
                  <wp:extent cx="4729908" cy="469362"/>
                  <wp:effectExtent l="0" t="0" r="0" b="698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70730" cy="4734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</w:tcPr>
          <w:p w14:paraId="6C6D553A" w14:textId="77777777" w:rsidR="007153FF" w:rsidRPr="00B85D94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B85D94">
              <w:rPr>
                <w:rFonts w:ascii="Times New Roman" w:hAnsi="Times New Roman" w:cs="Times New Roman"/>
                <w:bCs/>
                <w:sz w:val="28"/>
                <w:szCs w:val="28"/>
              </w:rPr>
              <w:t>0,</w:t>
            </w:r>
            <w:r w:rsidRPr="00B85D94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25</w:t>
            </w:r>
          </w:p>
        </w:tc>
      </w:tr>
      <w:tr w:rsidR="007153FF" w:rsidRPr="00B85D94" w14:paraId="1BA6FE35" w14:textId="77777777" w:rsidTr="00D712A0">
        <w:tc>
          <w:tcPr>
            <w:tcW w:w="918" w:type="dxa"/>
            <w:vMerge/>
          </w:tcPr>
          <w:p w14:paraId="6CCF10A8" w14:textId="77777777" w:rsidR="007153FF" w:rsidRPr="00B85D94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347" w:type="dxa"/>
          </w:tcPr>
          <w:p w14:paraId="5EBEF55D" w14:textId="77777777" w:rsidR="007153FF" w:rsidRPr="00366F64" w:rsidRDefault="007153FF" w:rsidP="00E75AE3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)Tính MN = 9 cm</w:t>
            </w:r>
          </w:p>
        </w:tc>
        <w:tc>
          <w:tcPr>
            <w:tcW w:w="900" w:type="dxa"/>
          </w:tcPr>
          <w:p w14:paraId="5ED7E632" w14:textId="77777777" w:rsidR="007153FF" w:rsidRPr="00B85D94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</w:tr>
      <w:tr w:rsidR="007153FF" w:rsidRPr="00B85D94" w14:paraId="0FB3C03C" w14:textId="77777777" w:rsidTr="00D712A0">
        <w:tc>
          <w:tcPr>
            <w:tcW w:w="918" w:type="dxa"/>
          </w:tcPr>
          <w:p w14:paraId="7072FC43" w14:textId="77777777" w:rsidR="007153FF" w:rsidRPr="00B85D94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347" w:type="dxa"/>
            <w:tcBorders>
              <w:bottom w:val="single" w:sz="4" w:space="0" w:color="000000" w:themeColor="text1"/>
            </w:tcBorders>
          </w:tcPr>
          <w:p w14:paraId="06447B59" w14:textId="77777777" w:rsidR="007153FF" w:rsidRDefault="007153FF" w:rsidP="00E75AE3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) Tính OE = EM = 3 cm</w:t>
            </w:r>
          </w:p>
          <w:p w14:paraId="0C3CB31E" w14:textId="77777777" w:rsidR="007153FF" w:rsidRPr="00F83F2A" w:rsidRDefault="007153FF" w:rsidP="00E75AE3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ính NE = 6 cm</w:t>
            </w:r>
          </w:p>
        </w:tc>
        <w:tc>
          <w:tcPr>
            <w:tcW w:w="900" w:type="dxa"/>
            <w:tcBorders>
              <w:bottom w:val="single" w:sz="4" w:space="0" w:color="000000" w:themeColor="text1"/>
            </w:tcBorders>
          </w:tcPr>
          <w:p w14:paraId="0FB038B4" w14:textId="523209E3" w:rsidR="007153FF" w:rsidRPr="00B85D94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bCs/>
                <w:sz w:val="28"/>
                <w:szCs w:val="28"/>
              </w:rPr>
              <w:t>0,5</w:t>
            </w:r>
          </w:p>
          <w:p w14:paraId="767C0AB5" w14:textId="1224401A" w:rsidR="007153FF" w:rsidRPr="00B85D94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</w:tc>
      </w:tr>
      <w:tr w:rsidR="00B32B4E" w:rsidRPr="00B85D94" w14:paraId="7B392839" w14:textId="77777777" w:rsidTr="00D712A0">
        <w:tc>
          <w:tcPr>
            <w:tcW w:w="918" w:type="dxa"/>
          </w:tcPr>
          <w:p w14:paraId="4E23D55B" w14:textId="77777777" w:rsidR="00B32B4E" w:rsidRPr="00B85D94" w:rsidRDefault="00B32B4E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347" w:type="dxa"/>
            <w:tcBorders>
              <w:bottom w:val="single" w:sz="4" w:space="0" w:color="000000" w:themeColor="text1"/>
            </w:tcBorders>
          </w:tcPr>
          <w:p w14:paraId="3ACB84C2" w14:textId="602A00BB" w:rsidR="00B32B4E" w:rsidRDefault="00B32B4E" w:rsidP="00E75AE3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) Vì O nằm giữa  điểm</w:t>
            </w:r>
            <w:r w:rsidR="00E75AE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và E ; NO = NE = 3cm</w:t>
            </w:r>
          </w:p>
          <w:p w14:paraId="5AC91CA6" w14:textId="04BC1ED4" w:rsidR="00B32B4E" w:rsidRPr="00B85D94" w:rsidRDefault="00B32B4E" w:rsidP="00E75AE3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ên  O là trung điểm đoạn thẳng NE.</w:t>
            </w:r>
          </w:p>
          <w:p w14:paraId="4FBCE22B" w14:textId="77777777" w:rsidR="00B32B4E" w:rsidRDefault="00B32B4E" w:rsidP="00E75AE3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900" w:type="dxa"/>
            <w:tcBorders>
              <w:bottom w:val="single" w:sz="4" w:space="0" w:color="000000" w:themeColor="text1"/>
            </w:tcBorders>
          </w:tcPr>
          <w:p w14:paraId="1C3D6ADC" w14:textId="281BEBCE" w:rsidR="00B32B4E" w:rsidRPr="00B85D94" w:rsidRDefault="00B32B4E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2</w:t>
            </w:r>
            <w:r w:rsidRPr="00B85D94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5</w:t>
            </w:r>
          </w:p>
        </w:tc>
      </w:tr>
      <w:tr w:rsidR="007153FF" w:rsidRPr="00B85D94" w14:paraId="4E1C21A0" w14:textId="77777777" w:rsidTr="00D712A0">
        <w:tc>
          <w:tcPr>
            <w:tcW w:w="918" w:type="dxa"/>
            <w:vMerge w:val="restart"/>
          </w:tcPr>
          <w:p w14:paraId="7DE288A6" w14:textId="77777777" w:rsidR="007153FF" w:rsidRPr="00B85D94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5</w:t>
            </w:r>
          </w:p>
        </w:tc>
        <w:tc>
          <w:tcPr>
            <w:tcW w:w="8347" w:type="dxa"/>
            <w:tcBorders>
              <w:bottom w:val="single" w:sz="4" w:space="0" w:color="000000" w:themeColor="text1"/>
            </w:tcBorders>
          </w:tcPr>
          <w:p w14:paraId="76A133C0" w14:textId="77777777" w:rsidR="007153FF" w:rsidRPr="00B85D94" w:rsidRDefault="007153FF" w:rsidP="00E75AE3">
            <w:pPr>
              <w:spacing w:line="276" w:lineRule="auto"/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 w:rsidRPr="00E15B02">
              <w:rPr>
                <w:position w:val="-28"/>
              </w:rPr>
              <w:object w:dxaOrig="2860" w:dyaOrig="720" w14:anchorId="72A5C5C2">
                <v:shape id="_x0000_i1091" type="#_x0000_t75" style="width:143pt;height:36pt" o:ole="">
                  <v:imagedata r:id="rId134" o:title=""/>
                </v:shape>
                <o:OLEObject Type="Embed" ProgID="Equation.DSMT4" ShapeID="_x0000_i1091" DrawAspect="Content" ObjectID="_1786455524" r:id="rId135"/>
              </w:object>
            </w:r>
          </w:p>
        </w:tc>
        <w:tc>
          <w:tcPr>
            <w:tcW w:w="900" w:type="dxa"/>
            <w:tcBorders>
              <w:bottom w:val="single" w:sz="4" w:space="0" w:color="000000" w:themeColor="text1"/>
            </w:tcBorders>
          </w:tcPr>
          <w:p w14:paraId="214B38E0" w14:textId="77777777" w:rsidR="007153FF" w:rsidRPr="00B85D94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b/>
                <w:sz w:val="28"/>
                <w:szCs w:val="28"/>
              </w:rPr>
              <w:t>0,5</w:t>
            </w:r>
          </w:p>
          <w:p w14:paraId="5DD1A10C" w14:textId="77777777" w:rsidR="007153FF" w:rsidRPr="00B85D94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153FF" w:rsidRPr="00B85D94" w14:paraId="6ABEC546" w14:textId="77777777" w:rsidTr="00D712A0">
        <w:tc>
          <w:tcPr>
            <w:tcW w:w="918" w:type="dxa"/>
            <w:vMerge/>
          </w:tcPr>
          <w:p w14:paraId="2842CFEB" w14:textId="77777777" w:rsidR="007153FF" w:rsidRPr="00B85D94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347" w:type="dxa"/>
            <w:tcBorders>
              <w:bottom w:val="nil"/>
            </w:tcBorders>
          </w:tcPr>
          <w:p w14:paraId="262F2737" w14:textId="77777777" w:rsidR="007153FF" w:rsidRDefault="007153FF" w:rsidP="00E75AE3">
            <w:pPr>
              <w:spacing w:line="276" w:lineRule="auto"/>
            </w:pPr>
            <w:r w:rsidRPr="0055518C">
              <w:rPr>
                <w:position w:val="-74"/>
              </w:rPr>
              <w:object w:dxaOrig="5560" w:dyaOrig="1620" w14:anchorId="5CA08CD3">
                <v:shape id="_x0000_i1092" type="#_x0000_t75" style="width:278pt;height:81pt" o:ole="">
                  <v:imagedata r:id="rId136" o:title=""/>
                </v:shape>
                <o:OLEObject Type="Embed" ProgID="Equation.DSMT4" ShapeID="_x0000_i1092" DrawAspect="Content" ObjectID="_1786455525" r:id="rId137"/>
              </w:object>
            </w:r>
          </w:p>
          <w:p w14:paraId="7A002F56" w14:textId="77777777" w:rsidR="007153FF" w:rsidRPr="0055518C" w:rsidRDefault="007153FF" w:rsidP="00E75AE3">
            <w:pPr>
              <w:spacing w:line="276" w:lineRule="auto"/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Vậy A &gt; 3</w:t>
            </w:r>
          </w:p>
        </w:tc>
        <w:tc>
          <w:tcPr>
            <w:tcW w:w="900" w:type="dxa"/>
            <w:vMerge w:val="restart"/>
          </w:tcPr>
          <w:p w14:paraId="7424E595" w14:textId="77777777" w:rsidR="007153FF" w:rsidRPr="00B85D94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6888256" w14:textId="77777777" w:rsidR="007153FF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7DFCE4CC" w14:textId="77777777" w:rsidR="007153FF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9E251DB" w14:textId="77777777" w:rsidR="007153FF" w:rsidRPr="00B85D94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A6B2031" w14:textId="77777777" w:rsidR="007153FF" w:rsidRPr="00B85D94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85D94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7153FF" w:rsidRPr="00B85D94" w14:paraId="2D4BA1B5" w14:textId="77777777" w:rsidTr="00D712A0">
        <w:tc>
          <w:tcPr>
            <w:tcW w:w="918" w:type="dxa"/>
            <w:vMerge/>
          </w:tcPr>
          <w:p w14:paraId="33A30797" w14:textId="77777777" w:rsidR="007153FF" w:rsidRPr="00B85D94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347" w:type="dxa"/>
            <w:tcBorders>
              <w:top w:val="nil"/>
            </w:tcBorders>
          </w:tcPr>
          <w:p w14:paraId="1066FAAF" w14:textId="77777777" w:rsidR="007153FF" w:rsidRPr="00B85D94" w:rsidRDefault="007153FF" w:rsidP="00E75AE3">
            <w:pPr>
              <w:spacing w:line="276" w:lineRule="auto"/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</w:p>
        </w:tc>
        <w:tc>
          <w:tcPr>
            <w:tcW w:w="900" w:type="dxa"/>
            <w:vMerge/>
          </w:tcPr>
          <w:p w14:paraId="59ABC258" w14:textId="77777777" w:rsidR="007153FF" w:rsidRPr="00B85D94" w:rsidRDefault="007153FF" w:rsidP="00E75AE3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49875A45" w14:textId="70350A48" w:rsidR="007153FF" w:rsidRDefault="007153FF" w:rsidP="00E75AE3">
      <w:pPr>
        <w:spacing w:after="0" w:line="276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3DD85EA6" w14:textId="77777777" w:rsidR="00B32B4E" w:rsidRPr="0055518C" w:rsidRDefault="00B32B4E" w:rsidP="00E75AE3">
      <w:pPr>
        <w:spacing w:after="0" w:line="276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10268EC7" w14:textId="77777777" w:rsidR="00DA59F2" w:rsidRDefault="00DA59F2" w:rsidP="00E75AE3">
      <w:pPr>
        <w:spacing w:after="0" w:line="276" w:lineRule="auto"/>
        <w:jc w:val="center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</w:p>
    <w:p w14:paraId="6214139D" w14:textId="77777777" w:rsidR="00DA59F2" w:rsidRDefault="00DA59F2" w:rsidP="00E75AE3">
      <w:pPr>
        <w:spacing w:after="0" w:line="276" w:lineRule="auto"/>
        <w:jc w:val="center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</w:p>
    <w:p w14:paraId="616BCBA5" w14:textId="77777777" w:rsidR="00DA59F2" w:rsidRDefault="00DA59F2" w:rsidP="00E75AE3">
      <w:pPr>
        <w:spacing w:after="0" w:line="276" w:lineRule="auto"/>
        <w:jc w:val="center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</w:p>
    <w:p w14:paraId="1585F8EA" w14:textId="77777777" w:rsidR="00DA59F2" w:rsidRDefault="00DA59F2" w:rsidP="00E75AE3">
      <w:pPr>
        <w:spacing w:after="0" w:line="276" w:lineRule="auto"/>
        <w:jc w:val="center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</w:p>
    <w:p w14:paraId="6A1B443B" w14:textId="77777777" w:rsidR="00DA59F2" w:rsidRDefault="00DA59F2" w:rsidP="00E75AE3">
      <w:pPr>
        <w:spacing w:after="0" w:line="276" w:lineRule="auto"/>
        <w:jc w:val="center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</w:p>
    <w:p w14:paraId="5C5B80BB" w14:textId="77777777" w:rsidR="00DA59F2" w:rsidRDefault="00DA59F2" w:rsidP="00E75AE3">
      <w:pPr>
        <w:spacing w:after="0" w:line="276" w:lineRule="auto"/>
        <w:jc w:val="center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</w:p>
    <w:p w14:paraId="1D7A6953" w14:textId="77777777" w:rsidR="00DA59F2" w:rsidRDefault="00DA59F2" w:rsidP="00E75AE3">
      <w:pPr>
        <w:spacing w:after="0" w:line="276" w:lineRule="auto"/>
        <w:jc w:val="center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</w:p>
    <w:p w14:paraId="4C9B1CBF" w14:textId="3D666D43" w:rsidR="0093079B" w:rsidRDefault="007153FF" w:rsidP="00E75AE3">
      <w:pPr>
        <w:spacing w:after="0" w:line="276" w:lineRule="auto"/>
        <w:jc w:val="center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 w:rsidRPr="00B85D94">
        <w:rPr>
          <w:rFonts w:ascii="Times New Roman" w:hAnsi="Times New Roman" w:cs="Times New Roman"/>
          <w:i/>
          <w:iCs/>
          <w:sz w:val="28"/>
          <w:szCs w:val="28"/>
          <w:lang w:val="en-US"/>
        </w:rPr>
        <w:t>*Lưu ý: HS làm cách khác vẫn cho điểm tối đa.</w:t>
      </w:r>
    </w:p>
    <w:p w14:paraId="21788AB8" w14:textId="286E8000" w:rsidR="00E42984" w:rsidRDefault="00E42984" w:rsidP="00E75AE3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2313A98" w14:textId="77777777" w:rsidR="00E42984" w:rsidRPr="00317B34" w:rsidRDefault="00E42984" w:rsidP="00A64CC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BFD6D16" w14:textId="4BBBB889" w:rsidR="004B3E52" w:rsidRPr="00317B34" w:rsidRDefault="004B3E52" w:rsidP="00A64CC6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</w:p>
    <w:sectPr w:rsidR="004B3E52" w:rsidRPr="00317B34" w:rsidSect="004512BC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1C1AAF"/>
    <w:multiLevelType w:val="hybridMultilevel"/>
    <w:tmpl w:val="425E6868"/>
    <w:lvl w:ilvl="0" w:tplc="54F815A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EF4CC8"/>
    <w:multiLevelType w:val="hybridMultilevel"/>
    <w:tmpl w:val="13C82972"/>
    <w:lvl w:ilvl="0" w:tplc="15408AA2">
      <w:start w:val="1"/>
      <w:numFmt w:val="bullet"/>
      <w:lvlText w:val="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77F1602"/>
    <w:multiLevelType w:val="hybridMultilevel"/>
    <w:tmpl w:val="7916B842"/>
    <w:lvl w:ilvl="0" w:tplc="68BA4092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A24C1F"/>
    <w:multiLevelType w:val="hybridMultilevel"/>
    <w:tmpl w:val="6074CB48"/>
    <w:lvl w:ilvl="0" w:tplc="569C279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6270B5"/>
    <w:multiLevelType w:val="hybridMultilevel"/>
    <w:tmpl w:val="6890B40E"/>
    <w:lvl w:ilvl="0" w:tplc="8CE0D8B6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A8350F"/>
    <w:multiLevelType w:val="hybridMultilevel"/>
    <w:tmpl w:val="6B146B2E"/>
    <w:lvl w:ilvl="0" w:tplc="EDEC16B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FB5E64"/>
    <w:multiLevelType w:val="hybridMultilevel"/>
    <w:tmpl w:val="BB5EA6E0"/>
    <w:lvl w:ilvl="0" w:tplc="04090017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24BF5C15"/>
    <w:multiLevelType w:val="hybridMultilevel"/>
    <w:tmpl w:val="9724A6B8"/>
    <w:lvl w:ilvl="0" w:tplc="73D654FC">
      <w:start w:val="1"/>
      <w:numFmt w:val="lowerLetter"/>
      <w:lvlText w:val="%1)"/>
      <w:lvlJc w:val="left"/>
      <w:pPr>
        <w:ind w:left="107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8" w15:restartNumberingAfterBreak="0">
    <w:nsid w:val="277161B2"/>
    <w:multiLevelType w:val="hybridMultilevel"/>
    <w:tmpl w:val="7916B842"/>
    <w:lvl w:ilvl="0" w:tplc="FFFFFFFF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i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420C55"/>
    <w:multiLevelType w:val="hybridMultilevel"/>
    <w:tmpl w:val="5752440A"/>
    <w:lvl w:ilvl="0" w:tplc="8084E4F6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2EB114E"/>
    <w:multiLevelType w:val="hybridMultilevel"/>
    <w:tmpl w:val="7FFC6A80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37312D5"/>
    <w:multiLevelType w:val="hybridMultilevel"/>
    <w:tmpl w:val="F324542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6B20019"/>
    <w:multiLevelType w:val="hybridMultilevel"/>
    <w:tmpl w:val="DFD6B07A"/>
    <w:lvl w:ilvl="0" w:tplc="5F360E66">
      <w:start w:val="2"/>
      <w:numFmt w:val="bullet"/>
      <w:lvlText w:val="-"/>
      <w:lvlJc w:val="left"/>
      <w:pPr>
        <w:ind w:left="1080" w:hanging="360"/>
      </w:pPr>
      <w:rPr>
        <w:rFonts w:ascii="Times New Roman" w:eastAsia="Palatino Linotype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381B22AA"/>
    <w:multiLevelType w:val="hybridMultilevel"/>
    <w:tmpl w:val="F64C69EC"/>
    <w:lvl w:ilvl="0" w:tplc="BE6CDD3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8F71F3"/>
    <w:multiLevelType w:val="hybridMultilevel"/>
    <w:tmpl w:val="A6129214"/>
    <w:lvl w:ilvl="0" w:tplc="4CDC0B16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F80B74"/>
    <w:multiLevelType w:val="hybridMultilevel"/>
    <w:tmpl w:val="7362F202"/>
    <w:lvl w:ilvl="0" w:tplc="564AEEA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F0C642C"/>
    <w:multiLevelType w:val="hybridMultilevel"/>
    <w:tmpl w:val="F994638C"/>
    <w:lvl w:ilvl="0" w:tplc="5E1E1522">
      <w:start w:val="1"/>
      <w:numFmt w:val="decimal"/>
      <w:lvlText w:val="%1."/>
      <w:lvlJc w:val="lef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7" w15:restartNumberingAfterBreak="0">
    <w:nsid w:val="409F5201"/>
    <w:multiLevelType w:val="hybridMultilevel"/>
    <w:tmpl w:val="47ECB212"/>
    <w:lvl w:ilvl="0" w:tplc="D4A454E4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84B1BF6"/>
    <w:multiLevelType w:val="hybridMultilevel"/>
    <w:tmpl w:val="A7166A8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131DD7"/>
    <w:multiLevelType w:val="hybridMultilevel"/>
    <w:tmpl w:val="214CE304"/>
    <w:lvl w:ilvl="0" w:tplc="C77ED72A">
      <w:start w:val="2"/>
      <w:numFmt w:val="bullet"/>
      <w:lvlText w:val="-"/>
      <w:lvlJc w:val="left"/>
      <w:pPr>
        <w:ind w:left="720" w:hanging="360"/>
      </w:pPr>
      <w:rPr>
        <w:rFonts w:ascii="Times New Roman" w:eastAsia="Palatino Linotype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F000349"/>
    <w:multiLevelType w:val="hybridMultilevel"/>
    <w:tmpl w:val="1BBEB55C"/>
    <w:lvl w:ilvl="0" w:tplc="BE7C3FB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AF64DA8"/>
    <w:multiLevelType w:val="hybridMultilevel"/>
    <w:tmpl w:val="BB18F7FC"/>
    <w:lvl w:ilvl="0" w:tplc="208E716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E6E799D"/>
    <w:multiLevelType w:val="hybridMultilevel"/>
    <w:tmpl w:val="E720375E"/>
    <w:lvl w:ilvl="0" w:tplc="298643DE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3A50320"/>
    <w:multiLevelType w:val="hybridMultilevel"/>
    <w:tmpl w:val="A1C0DB30"/>
    <w:lvl w:ilvl="0" w:tplc="2EE2217A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51C36B3"/>
    <w:multiLevelType w:val="hybridMultilevel"/>
    <w:tmpl w:val="EC4C9E0A"/>
    <w:lvl w:ilvl="0" w:tplc="A954ADE6">
      <w:start w:val="1"/>
      <w:numFmt w:val="upperLetter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8317C52"/>
    <w:multiLevelType w:val="hybridMultilevel"/>
    <w:tmpl w:val="256C1BBA"/>
    <w:lvl w:ilvl="0" w:tplc="90E29DE0">
      <w:start w:val="1"/>
      <w:numFmt w:val="decimal"/>
      <w:lvlText w:val="%1."/>
      <w:lvlJc w:val="left"/>
      <w:pPr>
        <w:ind w:left="63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6" w15:restartNumberingAfterBreak="0">
    <w:nsid w:val="685E2E8B"/>
    <w:multiLevelType w:val="hybridMultilevel"/>
    <w:tmpl w:val="CB6207DC"/>
    <w:lvl w:ilvl="0" w:tplc="4CD856B4">
      <w:start w:val="1"/>
      <w:numFmt w:val="lowerLetter"/>
      <w:lvlText w:val="%1)"/>
      <w:lvlJc w:val="left"/>
      <w:pPr>
        <w:ind w:left="90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7" w15:restartNumberingAfterBreak="0">
    <w:nsid w:val="724E5DF3"/>
    <w:multiLevelType w:val="hybridMultilevel"/>
    <w:tmpl w:val="873A207A"/>
    <w:lvl w:ilvl="0" w:tplc="10EEBBBA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36F2F0F"/>
    <w:multiLevelType w:val="hybridMultilevel"/>
    <w:tmpl w:val="63760FEE"/>
    <w:lvl w:ilvl="0" w:tplc="07907D74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460451E"/>
    <w:multiLevelType w:val="hybridMultilevel"/>
    <w:tmpl w:val="B9FA1D2C"/>
    <w:lvl w:ilvl="0" w:tplc="3700584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7747DB0"/>
    <w:multiLevelType w:val="hybridMultilevel"/>
    <w:tmpl w:val="EF8C772C"/>
    <w:lvl w:ilvl="0" w:tplc="76204F56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8965DD1"/>
    <w:multiLevelType w:val="hybridMultilevel"/>
    <w:tmpl w:val="556A26B8"/>
    <w:lvl w:ilvl="0" w:tplc="14183994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D3F27B9"/>
    <w:multiLevelType w:val="hybridMultilevel"/>
    <w:tmpl w:val="7FFC6A80"/>
    <w:lvl w:ilvl="0" w:tplc="C8C0E77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7D917630"/>
    <w:multiLevelType w:val="hybridMultilevel"/>
    <w:tmpl w:val="6204AF5E"/>
    <w:lvl w:ilvl="0" w:tplc="E2DCD52A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EC761A7"/>
    <w:multiLevelType w:val="hybridMultilevel"/>
    <w:tmpl w:val="A9EAF68C"/>
    <w:lvl w:ilvl="0" w:tplc="953CB74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F6171FF"/>
    <w:multiLevelType w:val="hybridMultilevel"/>
    <w:tmpl w:val="867E23F0"/>
    <w:lvl w:ilvl="0" w:tplc="823829D0">
      <w:start w:val="1"/>
      <w:numFmt w:val="decimal"/>
      <w:lvlText w:val="%1."/>
      <w:lvlJc w:val="left"/>
      <w:pPr>
        <w:ind w:left="63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num w:numId="1">
    <w:abstractNumId w:val="7"/>
  </w:num>
  <w:num w:numId="2">
    <w:abstractNumId w:val="34"/>
  </w:num>
  <w:num w:numId="3">
    <w:abstractNumId w:val="29"/>
  </w:num>
  <w:num w:numId="4">
    <w:abstractNumId w:val="27"/>
  </w:num>
  <w:num w:numId="5">
    <w:abstractNumId w:val="0"/>
  </w:num>
  <w:num w:numId="6">
    <w:abstractNumId w:val="30"/>
  </w:num>
  <w:num w:numId="7">
    <w:abstractNumId w:val="28"/>
  </w:num>
  <w:num w:numId="8">
    <w:abstractNumId w:val="33"/>
  </w:num>
  <w:num w:numId="9">
    <w:abstractNumId w:val="13"/>
  </w:num>
  <w:num w:numId="10">
    <w:abstractNumId w:val="4"/>
  </w:num>
  <w:num w:numId="11">
    <w:abstractNumId w:val="31"/>
  </w:num>
  <w:num w:numId="12">
    <w:abstractNumId w:val="14"/>
  </w:num>
  <w:num w:numId="13">
    <w:abstractNumId w:val="5"/>
  </w:num>
  <w:num w:numId="14">
    <w:abstractNumId w:val="2"/>
  </w:num>
  <w:num w:numId="15">
    <w:abstractNumId w:val="24"/>
  </w:num>
  <w:num w:numId="16">
    <w:abstractNumId w:val="15"/>
  </w:num>
  <w:num w:numId="17">
    <w:abstractNumId w:val="20"/>
  </w:num>
  <w:num w:numId="18">
    <w:abstractNumId w:val="23"/>
  </w:num>
  <w:num w:numId="19">
    <w:abstractNumId w:val="17"/>
  </w:num>
  <w:num w:numId="20">
    <w:abstractNumId w:val="22"/>
  </w:num>
  <w:num w:numId="21">
    <w:abstractNumId w:val="9"/>
  </w:num>
  <w:num w:numId="22">
    <w:abstractNumId w:val="21"/>
  </w:num>
  <w:num w:numId="23">
    <w:abstractNumId w:val="3"/>
  </w:num>
  <w:num w:numId="24">
    <w:abstractNumId w:val="32"/>
  </w:num>
  <w:num w:numId="25">
    <w:abstractNumId w:val="8"/>
  </w:num>
  <w:num w:numId="26">
    <w:abstractNumId w:val="10"/>
  </w:num>
  <w:num w:numId="27">
    <w:abstractNumId w:val="1"/>
  </w:num>
  <w:num w:numId="28">
    <w:abstractNumId w:val="11"/>
  </w:num>
  <w:num w:numId="29">
    <w:abstractNumId w:val="18"/>
  </w:num>
  <w:num w:numId="30">
    <w:abstractNumId w:val="16"/>
  </w:num>
  <w:num w:numId="31">
    <w:abstractNumId w:val="26"/>
  </w:num>
  <w:num w:numId="32">
    <w:abstractNumId w:val="6"/>
  </w:num>
  <w:num w:numId="33">
    <w:abstractNumId w:val="19"/>
  </w:num>
  <w:num w:numId="34">
    <w:abstractNumId w:val="12"/>
  </w:num>
  <w:num w:numId="35">
    <w:abstractNumId w:val="25"/>
  </w:num>
  <w:num w:numId="36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5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55E2"/>
    <w:rsid w:val="00015F68"/>
    <w:rsid w:val="0002323B"/>
    <w:rsid w:val="000335FD"/>
    <w:rsid w:val="00077610"/>
    <w:rsid w:val="00080771"/>
    <w:rsid w:val="000848E3"/>
    <w:rsid w:val="000B4750"/>
    <w:rsid w:val="000C139E"/>
    <w:rsid w:val="000C3456"/>
    <w:rsid w:val="000D0A50"/>
    <w:rsid w:val="000E1186"/>
    <w:rsid w:val="0010530C"/>
    <w:rsid w:val="00123DDE"/>
    <w:rsid w:val="00126624"/>
    <w:rsid w:val="001415F7"/>
    <w:rsid w:val="00147952"/>
    <w:rsid w:val="00150F7C"/>
    <w:rsid w:val="00162338"/>
    <w:rsid w:val="00167C4A"/>
    <w:rsid w:val="00182893"/>
    <w:rsid w:val="00184496"/>
    <w:rsid w:val="001879CE"/>
    <w:rsid w:val="001B1C63"/>
    <w:rsid w:val="001B7FBC"/>
    <w:rsid w:val="001E3214"/>
    <w:rsid w:val="001E78ED"/>
    <w:rsid w:val="001F3149"/>
    <w:rsid w:val="001F61FE"/>
    <w:rsid w:val="00217077"/>
    <w:rsid w:val="00234E90"/>
    <w:rsid w:val="0024640E"/>
    <w:rsid w:val="00274FF1"/>
    <w:rsid w:val="002769A8"/>
    <w:rsid w:val="002827E1"/>
    <w:rsid w:val="00284905"/>
    <w:rsid w:val="002A3E9A"/>
    <w:rsid w:val="002A6012"/>
    <w:rsid w:val="002B3985"/>
    <w:rsid w:val="002C30B1"/>
    <w:rsid w:val="002D44F7"/>
    <w:rsid w:val="002D620B"/>
    <w:rsid w:val="002F5AC8"/>
    <w:rsid w:val="003026F6"/>
    <w:rsid w:val="00304521"/>
    <w:rsid w:val="00307D69"/>
    <w:rsid w:val="00317B34"/>
    <w:rsid w:val="0032646A"/>
    <w:rsid w:val="003377E2"/>
    <w:rsid w:val="00345CE0"/>
    <w:rsid w:val="003744BA"/>
    <w:rsid w:val="00383B02"/>
    <w:rsid w:val="00383EE2"/>
    <w:rsid w:val="00384B80"/>
    <w:rsid w:val="0038615E"/>
    <w:rsid w:val="00387505"/>
    <w:rsid w:val="003B2487"/>
    <w:rsid w:val="003B3B18"/>
    <w:rsid w:val="003B40BB"/>
    <w:rsid w:val="003C3CDB"/>
    <w:rsid w:val="003D395A"/>
    <w:rsid w:val="003D3A4F"/>
    <w:rsid w:val="003D55E5"/>
    <w:rsid w:val="003E76C3"/>
    <w:rsid w:val="003F6AEC"/>
    <w:rsid w:val="00400CC6"/>
    <w:rsid w:val="0040322E"/>
    <w:rsid w:val="00410F73"/>
    <w:rsid w:val="00442170"/>
    <w:rsid w:val="0044380B"/>
    <w:rsid w:val="004442DC"/>
    <w:rsid w:val="004507FA"/>
    <w:rsid w:val="004512BC"/>
    <w:rsid w:val="00456942"/>
    <w:rsid w:val="004B3E52"/>
    <w:rsid w:val="004C3578"/>
    <w:rsid w:val="004D394D"/>
    <w:rsid w:val="004E14BF"/>
    <w:rsid w:val="004F039A"/>
    <w:rsid w:val="004F3FEF"/>
    <w:rsid w:val="0050479A"/>
    <w:rsid w:val="00514234"/>
    <w:rsid w:val="00534B8B"/>
    <w:rsid w:val="0053559D"/>
    <w:rsid w:val="005417FE"/>
    <w:rsid w:val="005613B2"/>
    <w:rsid w:val="00571878"/>
    <w:rsid w:val="00572D06"/>
    <w:rsid w:val="005918C3"/>
    <w:rsid w:val="005A49DA"/>
    <w:rsid w:val="005B5390"/>
    <w:rsid w:val="005C4981"/>
    <w:rsid w:val="005D0C35"/>
    <w:rsid w:val="005D29FB"/>
    <w:rsid w:val="005D38B1"/>
    <w:rsid w:val="005D7EE5"/>
    <w:rsid w:val="005F7805"/>
    <w:rsid w:val="00657352"/>
    <w:rsid w:val="0065781D"/>
    <w:rsid w:val="006613D6"/>
    <w:rsid w:val="006622CB"/>
    <w:rsid w:val="0066462D"/>
    <w:rsid w:val="00675972"/>
    <w:rsid w:val="00695FEA"/>
    <w:rsid w:val="006974C1"/>
    <w:rsid w:val="006A7485"/>
    <w:rsid w:val="006E43FF"/>
    <w:rsid w:val="006F54F7"/>
    <w:rsid w:val="007148A8"/>
    <w:rsid w:val="00714E6F"/>
    <w:rsid w:val="00714E99"/>
    <w:rsid w:val="007153FF"/>
    <w:rsid w:val="0074703A"/>
    <w:rsid w:val="00760294"/>
    <w:rsid w:val="00771810"/>
    <w:rsid w:val="00790EE3"/>
    <w:rsid w:val="0079310B"/>
    <w:rsid w:val="007C3024"/>
    <w:rsid w:val="007D0CC8"/>
    <w:rsid w:val="007E3E68"/>
    <w:rsid w:val="00823D5D"/>
    <w:rsid w:val="008378E9"/>
    <w:rsid w:val="00843D1A"/>
    <w:rsid w:val="0084512A"/>
    <w:rsid w:val="008619FB"/>
    <w:rsid w:val="00865A89"/>
    <w:rsid w:val="00870D52"/>
    <w:rsid w:val="00872B5C"/>
    <w:rsid w:val="00894BFA"/>
    <w:rsid w:val="008A4F4D"/>
    <w:rsid w:val="008E36BC"/>
    <w:rsid w:val="008E5871"/>
    <w:rsid w:val="008F01EE"/>
    <w:rsid w:val="009017E2"/>
    <w:rsid w:val="00901E16"/>
    <w:rsid w:val="00915FA6"/>
    <w:rsid w:val="00925AC7"/>
    <w:rsid w:val="0092784B"/>
    <w:rsid w:val="0093034A"/>
    <w:rsid w:val="0093079B"/>
    <w:rsid w:val="009326C5"/>
    <w:rsid w:val="00932A4C"/>
    <w:rsid w:val="00933ECB"/>
    <w:rsid w:val="0093459D"/>
    <w:rsid w:val="009434BE"/>
    <w:rsid w:val="009434E3"/>
    <w:rsid w:val="0095238A"/>
    <w:rsid w:val="009535BF"/>
    <w:rsid w:val="00954DD7"/>
    <w:rsid w:val="00961A26"/>
    <w:rsid w:val="009621EC"/>
    <w:rsid w:val="00965388"/>
    <w:rsid w:val="009717EC"/>
    <w:rsid w:val="00981B6D"/>
    <w:rsid w:val="009859A7"/>
    <w:rsid w:val="00985F64"/>
    <w:rsid w:val="00995A80"/>
    <w:rsid w:val="009B0B6A"/>
    <w:rsid w:val="009C4776"/>
    <w:rsid w:val="009C66D7"/>
    <w:rsid w:val="009C719F"/>
    <w:rsid w:val="009D2085"/>
    <w:rsid w:val="009D527D"/>
    <w:rsid w:val="009D76BB"/>
    <w:rsid w:val="009D78E6"/>
    <w:rsid w:val="009D7F00"/>
    <w:rsid w:val="00A061EE"/>
    <w:rsid w:val="00A64CC6"/>
    <w:rsid w:val="00A660C6"/>
    <w:rsid w:val="00A8261E"/>
    <w:rsid w:val="00A86E33"/>
    <w:rsid w:val="00A955B7"/>
    <w:rsid w:val="00AA1EFF"/>
    <w:rsid w:val="00AB0103"/>
    <w:rsid w:val="00AB6F17"/>
    <w:rsid w:val="00AD0FD8"/>
    <w:rsid w:val="00AD4C96"/>
    <w:rsid w:val="00B00B54"/>
    <w:rsid w:val="00B04ECB"/>
    <w:rsid w:val="00B115B2"/>
    <w:rsid w:val="00B225C1"/>
    <w:rsid w:val="00B24A41"/>
    <w:rsid w:val="00B27636"/>
    <w:rsid w:val="00B30F67"/>
    <w:rsid w:val="00B32B4E"/>
    <w:rsid w:val="00B33DCF"/>
    <w:rsid w:val="00B51461"/>
    <w:rsid w:val="00B61060"/>
    <w:rsid w:val="00B82BB6"/>
    <w:rsid w:val="00BC0579"/>
    <w:rsid w:val="00BD085C"/>
    <w:rsid w:val="00BD1FAD"/>
    <w:rsid w:val="00BF5AD4"/>
    <w:rsid w:val="00C0011E"/>
    <w:rsid w:val="00C16493"/>
    <w:rsid w:val="00C202CC"/>
    <w:rsid w:val="00C249D6"/>
    <w:rsid w:val="00C31D55"/>
    <w:rsid w:val="00C8401E"/>
    <w:rsid w:val="00CA1D50"/>
    <w:rsid w:val="00CD08A7"/>
    <w:rsid w:val="00CE4977"/>
    <w:rsid w:val="00D11521"/>
    <w:rsid w:val="00D179B7"/>
    <w:rsid w:val="00D223A1"/>
    <w:rsid w:val="00D415B9"/>
    <w:rsid w:val="00D42A0A"/>
    <w:rsid w:val="00D52216"/>
    <w:rsid w:val="00D712A0"/>
    <w:rsid w:val="00D76D70"/>
    <w:rsid w:val="00D826B4"/>
    <w:rsid w:val="00D93A93"/>
    <w:rsid w:val="00DA59F2"/>
    <w:rsid w:val="00DC005E"/>
    <w:rsid w:val="00DC4DF1"/>
    <w:rsid w:val="00DC7A5C"/>
    <w:rsid w:val="00DD01F3"/>
    <w:rsid w:val="00DD1517"/>
    <w:rsid w:val="00DE3A2B"/>
    <w:rsid w:val="00DE7A54"/>
    <w:rsid w:val="00E20F98"/>
    <w:rsid w:val="00E42984"/>
    <w:rsid w:val="00E46940"/>
    <w:rsid w:val="00E52055"/>
    <w:rsid w:val="00E6025F"/>
    <w:rsid w:val="00E63C8C"/>
    <w:rsid w:val="00E70F6E"/>
    <w:rsid w:val="00E75AE3"/>
    <w:rsid w:val="00E96792"/>
    <w:rsid w:val="00EA70FE"/>
    <w:rsid w:val="00EB55E2"/>
    <w:rsid w:val="00ED0E2E"/>
    <w:rsid w:val="00EE5333"/>
    <w:rsid w:val="00EE73BE"/>
    <w:rsid w:val="00F05179"/>
    <w:rsid w:val="00F1762A"/>
    <w:rsid w:val="00F228BD"/>
    <w:rsid w:val="00F26D17"/>
    <w:rsid w:val="00F322CC"/>
    <w:rsid w:val="00F81641"/>
    <w:rsid w:val="00F85D9D"/>
    <w:rsid w:val="00F904E9"/>
    <w:rsid w:val="00FA2F9A"/>
    <w:rsid w:val="00FB23BC"/>
    <w:rsid w:val="00FE46E6"/>
    <w:rsid w:val="00FF09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0ED85B"/>
  <w15:docId w15:val="{7F889EEC-37BC-473D-9D26-D6FDC7A8BF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B55E2"/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EB55E2"/>
    <w:pPr>
      <w:spacing w:after="0" w:line="240" w:lineRule="auto"/>
    </w:pPr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lainText">
    <w:name w:val="Plain Text"/>
    <w:basedOn w:val="Normal"/>
    <w:link w:val="PlainTextChar"/>
    <w:unhideWhenUsed/>
    <w:rsid w:val="00EB55E2"/>
    <w:pPr>
      <w:spacing w:after="0" w:line="240" w:lineRule="auto"/>
    </w:pPr>
    <w:rPr>
      <w:rFonts w:ascii="Courier New" w:eastAsia="Calibri" w:hAnsi="Courier New" w:cs="Courier New"/>
      <w:sz w:val="20"/>
      <w:szCs w:val="20"/>
      <w:lang w:val="en-US"/>
    </w:rPr>
  </w:style>
  <w:style w:type="character" w:customStyle="1" w:styleId="PlainTextChar">
    <w:name w:val="Plain Text Char"/>
    <w:basedOn w:val="DefaultParagraphFont"/>
    <w:link w:val="PlainText"/>
    <w:rsid w:val="00EB55E2"/>
    <w:rPr>
      <w:rFonts w:ascii="Courier New" w:eastAsia="Calibri" w:hAnsi="Courier New" w:cs="Courier New"/>
      <w:sz w:val="20"/>
      <w:szCs w:val="20"/>
    </w:rPr>
  </w:style>
  <w:style w:type="paragraph" w:styleId="ListParagraph">
    <w:name w:val="List Paragraph"/>
    <w:basedOn w:val="Normal"/>
    <w:link w:val="ListParagraphChar"/>
    <w:uiPriority w:val="34"/>
    <w:qFormat/>
    <w:rsid w:val="00CD08A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335FD"/>
    <w:rPr>
      <w:color w:val="808080"/>
    </w:rPr>
  </w:style>
  <w:style w:type="character" w:customStyle="1" w:styleId="ListParagraphChar">
    <w:name w:val="List Paragraph Char"/>
    <w:link w:val="ListParagraph"/>
    <w:uiPriority w:val="34"/>
    <w:qFormat/>
    <w:locked/>
    <w:rsid w:val="00C249D6"/>
    <w:rPr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559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559D"/>
    <w:rPr>
      <w:rFonts w:ascii="Segoe UI" w:hAnsi="Segoe UI" w:cs="Segoe UI"/>
      <w:sz w:val="18"/>
      <w:szCs w:val="18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68002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3.wmf"/><Relationship Id="rId139" Type="http://schemas.openxmlformats.org/officeDocument/2006/relationships/theme" Target="theme/theme1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oleObject" Target="embeddings/oleObject64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7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60.bin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image" Target="media/image61.png"/><Relationship Id="rId136" Type="http://schemas.openxmlformats.org/officeDocument/2006/relationships/image" Target="media/image64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png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1C201B-F3ED-42BD-9AF0-066F52F1E2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35</Words>
  <Characters>4763</Characters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04-23T00:51:00Z</cp:lastPrinted>
  <dcterms:created xsi:type="dcterms:W3CDTF">2024-08-29T09:48:00Z</dcterms:created>
  <dcterms:modified xsi:type="dcterms:W3CDTF">2024-08-29T09:48:00Z</dcterms:modified>
</cp:coreProperties>
</file>